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  <w:bookmarkStart w:id="0" w:name="_Hlk92555038"/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1368E3DD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0F0C7B00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Экономики и менеджмента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75DA9CAE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0B9674E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Высшей математ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442E0C42" w:rsidR="005558F8" w:rsidRPr="00D93AA9" w:rsidRDefault="009B4BCD" w:rsidP="005558F8">
            <w:pPr>
              <w:jc w:val="center"/>
              <w:rPr>
                <w:b/>
                <w:i/>
                <w:sz w:val="26"/>
                <w:szCs w:val="26"/>
              </w:rPr>
            </w:pPr>
            <w:r w:rsidRPr="00D93AA9">
              <w:rPr>
                <w:b/>
                <w:i/>
                <w:sz w:val="26"/>
                <w:szCs w:val="26"/>
              </w:rPr>
              <w:t>УЧЕБНОЙ ДИСЦИПЛИНЫ</w:t>
            </w:r>
            <w:r w:rsidR="0076653A">
              <w:rPr>
                <w:b/>
                <w:i/>
                <w:sz w:val="26"/>
                <w:szCs w:val="26"/>
              </w:rPr>
              <w:t xml:space="preserve"> 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4BF91AA5" w:rsidR="00E05948" w:rsidRPr="00C258B0" w:rsidRDefault="0076653A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«</w:t>
            </w:r>
            <w:r w:rsidR="009C7AB4">
              <w:rPr>
                <w:b/>
                <w:i/>
                <w:sz w:val="26"/>
                <w:szCs w:val="26"/>
              </w:rPr>
              <w:t xml:space="preserve">ТЕОРИЯ ВЕРОЯТНОСТИ И </w:t>
            </w:r>
            <w:r>
              <w:rPr>
                <w:b/>
                <w:i/>
                <w:sz w:val="26"/>
                <w:szCs w:val="26"/>
              </w:rPr>
              <w:t>МАТ</w:t>
            </w:r>
            <w:r w:rsidR="009C7AB4">
              <w:rPr>
                <w:b/>
                <w:i/>
                <w:sz w:val="26"/>
                <w:szCs w:val="26"/>
              </w:rPr>
              <w:t>ЕМАТИЧ</w:t>
            </w:r>
            <w:r>
              <w:rPr>
                <w:b/>
                <w:i/>
                <w:sz w:val="26"/>
                <w:szCs w:val="26"/>
              </w:rPr>
              <w:t>Е</w:t>
            </w:r>
            <w:r w:rsidR="009C7AB4">
              <w:rPr>
                <w:b/>
                <w:i/>
                <w:sz w:val="26"/>
                <w:szCs w:val="26"/>
              </w:rPr>
              <w:t>СКАЯ СТАТИСТИКА</w:t>
            </w:r>
            <w:r>
              <w:rPr>
                <w:b/>
                <w:i/>
                <w:sz w:val="26"/>
                <w:szCs w:val="26"/>
              </w:rPr>
              <w:t>»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709DE2A7" w:rsidR="00D1678A" w:rsidRPr="00D97D6F" w:rsidRDefault="00D1678A" w:rsidP="00674887">
            <w:pPr>
              <w:rPr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7155B1">
              <w:rPr>
                <w:i/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415C42C1" w:rsidR="00D1678A" w:rsidRPr="00FF0D8A" w:rsidRDefault="00352FE2" w:rsidP="00A55E81">
            <w:pPr>
              <w:rPr>
                <w:i/>
                <w:sz w:val="26"/>
                <w:szCs w:val="26"/>
              </w:rPr>
            </w:pPr>
            <w:r w:rsidRPr="00FF0D8A">
              <w:rPr>
                <w:i/>
                <w:sz w:val="26"/>
                <w:szCs w:val="26"/>
              </w:rPr>
              <w:t>Направление подготовки/</w:t>
            </w:r>
            <w:r w:rsidR="00D1678A" w:rsidRPr="00FF0D8A">
              <w:rPr>
                <w:i/>
                <w:sz w:val="26"/>
                <w:szCs w:val="26"/>
              </w:rPr>
              <w:t>Специальность</w:t>
            </w:r>
          </w:p>
        </w:tc>
        <w:tc>
          <w:tcPr>
            <w:tcW w:w="1350" w:type="dxa"/>
            <w:shd w:val="clear" w:color="auto" w:fill="auto"/>
          </w:tcPr>
          <w:p w14:paraId="28121708" w14:textId="186F5DDF" w:rsidR="00D1678A" w:rsidRPr="00D97D6F" w:rsidRDefault="0076653A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К</w:t>
            </w:r>
            <w:r w:rsidR="00C85D8C">
              <w:rPr>
                <w:sz w:val="26"/>
                <w:szCs w:val="26"/>
              </w:rPr>
              <w:t>од</w:t>
            </w:r>
            <w:r>
              <w:rPr>
                <w:sz w:val="26"/>
                <w:szCs w:val="26"/>
              </w:rPr>
              <w:t xml:space="preserve"> </w:t>
            </w:r>
            <w:r w:rsidR="00DD061D" w:rsidRPr="00DD061D">
              <w:rPr>
                <w:sz w:val="24"/>
                <w:szCs w:val="24"/>
              </w:rPr>
              <w:t>39</w:t>
            </w:r>
            <w:r w:rsidRPr="00573755">
              <w:rPr>
                <w:bCs/>
                <w:sz w:val="24"/>
                <w:szCs w:val="24"/>
              </w:rPr>
              <w:t>.03.01</w:t>
            </w:r>
          </w:p>
        </w:tc>
        <w:tc>
          <w:tcPr>
            <w:tcW w:w="5209" w:type="dxa"/>
            <w:shd w:val="clear" w:color="auto" w:fill="auto"/>
          </w:tcPr>
          <w:p w14:paraId="247AA146" w14:textId="77777777" w:rsidR="0076653A" w:rsidRDefault="0076653A" w:rsidP="00C85D8C">
            <w:pPr>
              <w:rPr>
                <w:sz w:val="26"/>
                <w:szCs w:val="26"/>
              </w:rPr>
            </w:pPr>
          </w:p>
          <w:p w14:paraId="590A5011" w14:textId="663D0608" w:rsidR="00D1678A" w:rsidRPr="00D97D6F" w:rsidRDefault="00CC2F48" w:rsidP="00C85D8C">
            <w:pPr>
              <w:rPr>
                <w:sz w:val="26"/>
                <w:szCs w:val="26"/>
              </w:rPr>
            </w:pPr>
            <w:r>
              <w:rPr>
                <w:bCs/>
                <w:sz w:val="24"/>
                <w:szCs w:val="24"/>
              </w:rPr>
              <w:t>Социология</w:t>
            </w:r>
            <w:r w:rsidR="00C85D8C">
              <w:rPr>
                <w:sz w:val="26"/>
                <w:szCs w:val="26"/>
              </w:rPr>
              <w:t xml:space="preserve"> 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61A63C18" w:rsidR="00D1678A" w:rsidRPr="00FF0D8A" w:rsidRDefault="00352FE2" w:rsidP="00A55E81">
            <w:pPr>
              <w:rPr>
                <w:i/>
                <w:sz w:val="26"/>
                <w:szCs w:val="26"/>
              </w:rPr>
            </w:pPr>
            <w:r w:rsidRPr="00FF0D8A">
              <w:rPr>
                <w:i/>
                <w:sz w:val="26"/>
                <w:szCs w:val="26"/>
              </w:rPr>
              <w:t>Направленность (профиль)/</w:t>
            </w:r>
            <w:r w:rsidR="00D1678A" w:rsidRPr="00FF0D8A">
              <w:rPr>
                <w:i/>
                <w:sz w:val="26"/>
                <w:szCs w:val="26"/>
              </w:rPr>
              <w:t>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5E7FDEAD" w:rsidR="00D1678A" w:rsidRPr="00D97D6F" w:rsidRDefault="00CC2F48" w:rsidP="00121E30">
            <w:pPr>
              <w:rPr>
                <w:sz w:val="26"/>
                <w:szCs w:val="26"/>
              </w:rPr>
            </w:pPr>
            <w:r>
              <w:rPr>
                <w:bCs/>
                <w:sz w:val="24"/>
                <w:szCs w:val="24"/>
              </w:rPr>
              <w:t>Социология моды и искусства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01255EE4" w:rsidR="00D1678A" w:rsidRPr="00D97D6F" w:rsidRDefault="0076653A" w:rsidP="006470FB">
            <w:pPr>
              <w:rPr>
                <w:i/>
                <w:sz w:val="26"/>
                <w:szCs w:val="26"/>
              </w:rPr>
            </w:pPr>
            <w:r w:rsidRPr="00573755">
              <w:rPr>
                <w:bCs/>
                <w:sz w:val="24"/>
                <w:szCs w:val="24"/>
              </w:rPr>
              <w:t>4 года</w:t>
            </w:r>
            <w:r w:rsidRPr="00D97D6F">
              <w:rPr>
                <w:i/>
                <w:sz w:val="26"/>
                <w:szCs w:val="26"/>
              </w:rPr>
              <w:t xml:space="preserve">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ECD1624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76653A">
              <w:rPr>
                <w:sz w:val="26"/>
                <w:szCs w:val="26"/>
              </w:rPr>
              <w:t xml:space="preserve"> </w:t>
            </w:r>
            <w:r w:rsidRPr="00114450">
              <w:rPr>
                <w:sz w:val="26"/>
                <w:szCs w:val="26"/>
              </w:rPr>
              <w:t>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797A912" w:rsidR="00D1678A" w:rsidRPr="007155B1" w:rsidRDefault="00D1678A" w:rsidP="008E0752">
            <w:pPr>
              <w:rPr>
                <w:i/>
                <w:sz w:val="26"/>
                <w:szCs w:val="26"/>
              </w:rPr>
            </w:pPr>
            <w:r w:rsidRPr="007155B1">
              <w:rPr>
                <w:i/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"/>
        <w:gridCol w:w="2694"/>
        <w:gridCol w:w="6344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20DF2014" w:rsidR="00AA6ADF" w:rsidRPr="00AC3042" w:rsidRDefault="00AA6ADF" w:rsidP="00AA6ADF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>
              <w:rPr>
                <w:rFonts w:eastAsia="Times New Roman"/>
                <w:i/>
                <w:sz w:val="24"/>
                <w:szCs w:val="24"/>
              </w:rPr>
              <w:t>учебной дисциплины</w:t>
            </w:r>
            <w:r w:rsidR="0076653A">
              <w:rPr>
                <w:rFonts w:eastAsia="Times New Roman"/>
                <w:i/>
                <w:sz w:val="24"/>
                <w:szCs w:val="24"/>
              </w:rPr>
              <w:t xml:space="preserve"> «</w:t>
            </w:r>
            <w:r w:rsidR="000C59DF">
              <w:rPr>
                <w:i/>
                <w:sz w:val="24"/>
                <w:szCs w:val="24"/>
              </w:rPr>
              <w:t>Теория вероятности и</w:t>
            </w:r>
            <w:r w:rsidR="000C59DF" w:rsidRPr="007B449A">
              <w:rPr>
                <w:i/>
                <w:sz w:val="24"/>
                <w:szCs w:val="24"/>
              </w:rPr>
              <w:t xml:space="preserve"> математическ</w:t>
            </w:r>
            <w:r w:rsidR="000C59DF">
              <w:rPr>
                <w:i/>
                <w:sz w:val="24"/>
                <w:szCs w:val="24"/>
              </w:rPr>
              <w:t>ая</w:t>
            </w:r>
            <w:r w:rsidR="000C59DF" w:rsidRPr="007B449A">
              <w:rPr>
                <w:i/>
                <w:sz w:val="24"/>
                <w:szCs w:val="24"/>
              </w:rPr>
              <w:t xml:space="preserve"> статистик</w:t>
            </w:r>
            <w:r w:rsidR="000C59DF">
              <w:rPr>
                <w:i/>
                <w:sz w:val="24"/>
                <w:szCs w:val="24"/>
              </w:rPr>
              <w:t>а</w:t>
            </w:r>
            <w:r w:rsidR="0076653A">
              <w:rPr>
                <w:rFonts w:eastAsia="Times New Roman"/>
                <w:i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протокол № </w:t>
            </w:r>
            <w:r w:rsidR="00EA542E">
              <w:rPr>
                <w:rFonts w:eastAsia="Times New Roman"/>
                <w:sz w:val="24"/>
                <w:szCs w:val="24"/>
              </w:rPr>
              <w:t>9</w:t>
            </w:r>
            <w:r>
              <w:rPr>
                <w:rFonts w:eastAsia="Times New Roman"/>
                <w:sz w:val="24"/>
                <w:szCs w:val="24"/>
              </w:rPr>
              <w:t xml:space="preserve"> от 0</w:t>
            </w:r>
            <w:r w:rsidR="00EA542E">
              <w:rPr>
                <w:rFonts w:eastAsia="Times New Roman"/>
                <w:sz w:val="24"/>
                <w:szCs w:val="24"/>
              </w:rPr>
              <w:t>6</w:t>
            </w:r>
            <w:r>
              <w:rPr>
                <w:rFonts w:eastAsia="Times New Roman"/>
                <w:sz w:val="24"/>
                <w:szCs w:val="24"/>
              </w:rPr>
              <w:t>.0</w:t>
            </w:r>
            <w:r w:rsidR="00EA542E">
              <w:rPr>
                <w:rFonts w:eastAsia="Times New Roman"/>
                <w:sz w:val="24"/>
                <w:szCs w:val="24"/>
              </w:rPr>
              <w:t>6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EA542E">
              <w:rPr>
                <w:rFonts w:eastAsia="Times New Roman"/>
                <w:sz w:val="24"/>
                <w:szCs w:val="24"/>
              </w:rPr>
              <w:t>202</w:t>
            </w:r>
            <w:r>
              <w:rPr>
                <w:rFonts w:eastAsia="Times New Roman"/>
                <w:sz w:val="24"/>
                <w:szCs w:val="24"/>
              </w:rPr>
              <w:t>1 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77777777" w:rsidR="00AA6ADF" w:rsidRPr="00AC3042" w:rsidRDefault="00AA6ADF" w:rsidP="00AA6ADF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(и) рабочей программы </w:t>
            </w:r>
            <w:r w:rsidRPr="009B4BCD">
              <w:rPr>
                <w:rFonts w:eastAsia="Times New Roman"/>
                <w:i/>
                <w:sz w:val="24"/>
                <w:szCs w:val="24"/>
              </w:rPr>
              <w:t xml:space="preserve">учебной </w:t>
            </w:r>
            <w:r>
              <w:rPr>
                <w:rFonts w:eastAsia="Times New Roman"/>
                <w:i/>
                <w:sz w:val="24"/>
                <w:szCs w:val="24"/>
              </w:rPr>
              <w:t>дисциплины/учебного модуля</w:t>
            </w:r>
            <w:r w:rsidRPr="009B4BCD">
              <w:rPr>
                <w:rFonts w:eastAsia="Times New Roman"/>
                <w:i/>
                <w:sz w:val="24"/>
                <w:szCs w:val="24"/>
              </w:rPr>
              <w:t>:</w:t>
            </w:r>
          </w:p>
        </w:tc>
      </w:tr>
      <w:tr w:rsidR="00AA6ADF" w:rsidRPr="00AC3042" w14:paraId="4B2B1E8C" w14:textId="77777777" w:rsidTr="00CC2F48">
        <w:trPr>
          <w:trHeight w:val="283"/>
        </w:trPr>
        <w:tc>
          <w:tcPr>
            <w:tcW w:w="567" w:type="dxa"/>
            <w:vAlign w:val="center"/>
          </w:tcPr>
          <w:p w14:paraId="2BA9A684" w14:textId="77777777" w:rsidR="00AA6ADF" w:rsidRPr="000C59DF" w:rsidRDefault="00AA6ADF" w:rsidP="000C59DF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94" w:type="dxa"/>
            <w:shd w:val="clear" w:color="auto" w:fill="auto"/>
            <w:vAlign w:val="center"/>
          </w:tcPr>
          <w:p w14:paraId="2665DB0A" w14:textId="2F74E50C" w:rsidR="00AA6ADF" w:rsidRPr="00082FAB" w:rsidRDefault="00CC2F48" w:rsidP="00CC2F48">
            <w:pPr>
              <w:ind w:left="75" w:firstLine="359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тарший</w:t>
            </w:r>
            <w:r w:rsidR="000C59DF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преподаватель </w:t>
            </w:r>
          </w:p>
        </w:tc>
        <w:tc>
          <w:tcPr>
            <w:tcW w:w="6561" w:type="dxa"/>
            <w:gridSpan w:val="2"/>
            <w:shd w:val="clear" w:color="auto" w:fill="auto"/>
            <w:vAlign w:val="center"/>
          </w:tcPr>
          <w:p w14:paraId="2C90D43E" w14:textId="49525F0E" w:rsidR="00AA6ADF" w:rsidRPr="007C3227" w:rsidRDefault="000C59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А.Н. </w:t>
            </w:r>
            <w:r w:rsidR="00CC2F48">
              <w:rPr>
                <w:rFonts w:eastAsia="Times New Roman"/>
                <w:sz w:val="24"/>
                <w:szCs w:val="24"/>
              </w:rPr>
              <w:t>Терехова</w:t>
            </w:r>
          </w:p>
        </w:tc>
      </w:tr>
      <w:tr w:rsidR="0076653A" w:rsidRPr="00AC3042" w14:paraId="699F7848" w14:textId="77777777" w:rsidTr="00CC2F48">
        <w:trPr>
          <w:gridAfter w:val="3"/>
          <w:wAfter w:w="9255" w:type="dxa"/>
          <w:trHeight w:val="283"/>
        </w:trPr>
        <w:tc>
          <w:tcPr>
            <w:tcW w:w="567" w:type="dxa"/>
            <w:vAlign w:val="center"/>
          </w:tcPr>
          <w:p w14:paraId="503FBA66" w14:textId="77777777" w:rsidR="0076653A" w:rsidRPr="000C59DF" w:rsidRDefault="0076653A" w:rsidP="000C59DF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</w:tr>
      <w:tr w:rsidR="00AA6ADF" w:rsidRPr="007C3227" w14:paraId="79A42A44" w14:textId="77777777" w:rsidTr="00CC2F48">
        <w:trPr>
          <w:gridAfter w:val="1"/>
          <w:wAfter w:w="217" w:type="dxa"/>
          <w:trHeight w:val="510"/>
        </w:trPr>
        <w:tc>
          <w:tcPr>
            <w:tcW w:w="3261" w:type="dxa"/>
            <w:gridSpan w:val="2"/>
            <w:shd w:val="clear" w:color="auto" w:fill="auto"/>
            <w:vAlign w:val="bottom"/>
          </w:tcPr>
          <w:p w14:paraId="5F6D9FCF" w14:textId="6CD687A5" w:rsidR="00AA6ADF" w:rsidRPr="006012C6" w:rsidRDefault="00AA6ADF" w:rsidP="006012C6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344" w:type="dxa"/>
            <w:shd w:val="clear" w:color="auto" w:fill="auto"/>
            <w:vAlign w:val="bottom"/>
          </w:tcPr>
          <w:p w14:paraId="0B98A2A4" w14:textId="424510BC" w:rsidR="00AA6ADF" w:rsidRPr="000C59DF" w:rsidRDefault="0076653A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 w:rsidRPr="000C59DF">
              <w:rPr>
                <w:rFonts w:eastAsia="Times New Roman"/>
                <w:iCs/>
                <w:sz w:val="24"/>
                <w:szCs w:val="24"/>
              </w:rPr>
              <w:t>В.Ф.</w:t>
            </w:r>
            <w:r w:rsidR="00CC2F48" w:rsidRPr="000C59DF">
              <w:rPr>
                <w:rFonts w:eastAsia="Times New Roman"/>
                <w:iCs/>
                <w:sz w:val="24"/>
                <w:szCs w:val="24"/>
              </w:rPr>
              <w:t xml:space="preserve"> </w:t>
            </w:r>
            <w:r w:rsidRPr="000C59DF">
              <w:rPr>
                <w:rFonts w:eastAsia="Times New Roman"/>
                <w:iCs/>
                <w:sz w:val="24"/>
                <w:szCs w:val="24"/>
              </w:rPr>
              <w:t>Скородумов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1074B3E1" w:rsidR="004E4C46" w:rsidRDefault="009B4BCD" w:rsidP="005E642D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9B4BCD">
        <w:rPr>
          <w:i/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5E642D" w:rsidRPr="00494E1D">
        <w:rPr>
          <w:i/>
          <w:sz w:val="24"/>
          <w:szCs w:val="24"/>
        </w:rPr>
        <w:t>«</w:t>
      </w:r>
      <w:r w:rsidR="00AB4DBA">
        <w:rPr>
          <w:i/>
          <w:sz w:val="24"/>
          <w:szCs w:val="24"/>
        </w:rPr>
        <w:t>Теория вероятности и</w:t>
      </w:r>
      <w:r w:rsidR="00AB4DBA" w:rsidRPr="007B449A">
        <w:rPr>
          <w:i/>
          <w:sz w:val="24"/>
          <w:szCs w:val="24"/>
        </w:rPr>
        <w:t xml:space="preserve"> математическ</w:t>
      </w:r>
      <w:r w:rsidR="00AB4DBA">
        <w:rPr>
          <w:i/>
          <w:sz w:val="24"/>
          <w:szCs w:val="24"/>
        </w:rPr>
        <w:t>ая</w:t>
      </w:r>
      <w:r w:rsidR="00AB4DBA" w:rsidRPr="007B449A">
        <w:rPr>
          <w:i/>
          <w:sz w:val="24"/>
          <w:szCs w:val="24"/>
        </w:rPr>
        <w:t xml:space="preserve"> статистик</w:t>
      </w:r>
      <w:r w:rsidR="00AB4DBA">
        <w:rPr>
          <w:i/>
          <w:sz w:val="24"/>
          <w:szCs w:val="24"/>
        </w:rPr>
        <w:t>а</w:t>
      </w:r>
      <w:r w:rsidR="005E642D" w:rsidRPr="00494E1D">
        <w:rPr>
          <w:i/>
          <w:sz w:val="24"/>
          <w:szCs w:val="24"/>
        </w:rPr>
        <w:t>»</w:t>
      </w:r>
      <w:r w:rsidR="005E642D">
        <w:rPr>
          <w:i/>
          <w:sz w:val="24"/>
          <w:szCs w:val="24"/>
        </w:rPr>
        <w:t xml:space="preserve"> </w:t>
      </w:r>
      <w:r w:rsidR="004E4C46" w:rsidRPr="005E642D">
        <w:rPr>
          <w:sz w:val="24"/>
          <w:szCs w:val="24"/>
        </w:rPr>
        <w:t xml:space="preserve">изучается в </w:t>
      </w:r>
      <w:r w:rsidR="006D77F9">
        <w:rPr>
          <w:i/>
          <w:sz w:val="24"/>
          <w:szCs w:val="24"/>
        </w:rPr>
        <w:t>третьем</w:t>
      </w:r>
      <w:r w:rsidR="009664F2" w:rsidRPr="005E642D">
        <w:rPr>
          <w:i/>
          <w:sz w:val="24"/>
          <w:szCs w:val="24"/>
        </w:rPr>
        <w:t xml:space="preserve"> </w:t>
      </w:r>
      <w:r w:rsidR="002B3749" w:rsidRPr="005E642D">
        <w:rPr>
          <w:i/>
          <w:sz w:val="24"/>
          <w:szCs w:val="24"/>
        </w:rPr>
        <w:t>семест</w:t>
      </w:r>
      <w:r w:rsidR="006D77F9">
        <w:rPr>
          <w:i/>
          <w:sz w:val="24"/>
          <w:szCs w:val="24"/>
        </w:rPr>
        <w:t>ре</w:t>
      </w:r>
      <w:r w:rsidR="004E4C46" w:rsidRPr="005E642D">
        <w:rPr>
          <w:i/>
          <w:sz w:val="24"/>
          <w:szCs w:val="24"/>
        </w:rPr>
        <w:t>.</w:t>
      </w:r>
    </w:p>
    <w:p w14:paraId="342C4F0E" w14:textId="5385FC3F" w:rsidR="00B3255D" w:rsidRDefault="00B3255D" w:rsidP="00B3255D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EB531C">
        <w:rPr>
          <w:i/>
          <w:sz w:val="24"/>
          <w:szCs w:val="24"/>
        </w:rPr>
        <w:t>Курсовая работа</w:t>
      </w:r>
      <w:r w:rsidR="00ED6C17">
        <w:rPr>
          <w:i/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 w:rsidR="00ED6C17">
        <w:rPr>
          <w:sz w:val="24"/>
          <w:szCs w:val="24"/>
        </w:rPr>
        <w:t>а.</w:t>
      </w:r>
    </w:p>
    <w:p w14:paraId="039E4D2B" w14:textId="345F18BB" w:rsidR="00ED6C17" w:rsidRPr="00B157D5" w:rsidRDefault="00797466" w:rsidP="00B157D5">
      <w:pPr>
        <w:pStyle w:val="2"/>
        <w:rPr>
          <w:i/>
        </w:rPr>
      </w:pPr>
      <w:r w:rsidRPr="007B449A">
        <w:t>Форма промежуточной аттестации</w:t>
      </w:r>
      <w:r w:rsidR="00D069B1">
        <w:rPr>
          <w:rStyle w:val="ab"/>
          <w:sz w:val="24"/>
          <w:szCs w:val="24"/>
        </w:rPr>
        <w:footnoteReference w:id="1"/>
      </w:r>
      <w:r>
        <w:t xml:space="preserve">: </w:t>
      </w:r>
    </w:p>
    <w:p w14:paraId="09CC816F" w14:textId="1F9334A0" w:rsidR="00797466" w:rsidRPr="00614ED1" w:rsidRDefault="00797466" w:rsidP="00614ED1">
      <w:pPr>
        <w:ind w:firstLine="709"/>
        <w:rPr>
          <w:sz w:val="24"/>
          <w:szCs w:val="24"/>
        </w:rPr>
      </w:pP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14:paraId="6F204D1B" w14:textId="77777777" w:rsidTr="007B21C3">
        <w:tc>
          <w:tcPr>
            <w:tcW w:w="2306" w:type="dxa"/>
          </w:tcPr>
          <w:p w14:paraId="49B98386" w14:textId="0B6310E7" w:rsidR="009664F2" w:rsidRPr="009664F2" w:rsidRDefault="00AB4DBA" w:rsidP="009664F2">
            <w:pPr>
              <w:rPr>
                <w:bCs/>
                <w:i/>
                <w:iCs/>
                <w:sz w:val="24"/>
                <w:szCs w:val="24"/>
              </w:rPr>
            </w:pPr>
            <w:r>
              <w:rPr>
                <w:bCs/>
                <w:i/>
                <w:iCs/>
                <w:sz w:val="24"/>
                <w:szCs w:val="24"/>
              </w:rPr>
              <w:t>Трети</w:t>
            </w:r>
            <w:r w:rsidR="00B157D5">
              <w:rPr>
                <w:bCs/>
                <w:i/>
                <w:iCs/>
                <w:sz w:val="24"/>
                <w:szCs w:val="24"/>
              </w:rPr>
              <w:t>й семестр</w:t>
            </w:r>
          </w:p>
        </w:tc>
        <w:tc>
          <w:tcPr>
            <w:tcW w:w="2126" w:type="dxa"/>
          </w:tcPr>
          <w:p w14:paraId="6CF787C4" w14:textId="00783B9A" w:rsidR="009664F2" w:rsidRPr="009664F2" w:rsidRDefault="00B157D5" w:rsidP="009664F2">
            <w:pPr>
              <w:rPr>
                <w:bCs/>
                <w:i/>
                <w:iCs/>
                <w:sz w:val="24"/>
                <w:szCs w:val="24"/>
              </w:rPr>
            </w:pPr>
            <w:r>
              <w:rPr>
                <w:bCs/>
                <w:i/>
                <w:iCs/>
                <w:sz w:val="24"/>
                <w:szCs w:val="24"/>
              </w:rPr>
              <w:t>экзамен</w:t>
            </w:r>
          </w:p>
        </w:tc>
      </w:tr>
      <w:tr w:rsidR="009664F2" w14:paraId="5F1CF038" w14:textId="77777777" w:rsidTr="007B21C3">
        <w:tc>
          <w:tcPr>
            <w:tcW w:w="2306" w:type="dxa"/>
          </w:tcPr>
          <w:p w14:paraId="453AFC05" w14:textId="45CAB320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02E3255C" w14:textId="2FCC2596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</w:tbl>
    <w:p w14:paraId="2A18166C" w14:textId="525C9C7C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E14A23">
        <w:rPr>
          <w:i/>
        </w:rPr>
        <w:t>учебной дисциплины</w:t>
      </w:r>
      <w:r w:rsidRPr="007B449A">
        <w:t xml:space="preserve"> в структуре ОПОП</w:t>
      </w:r>
    </w:p>
    <w:p w14:paraId="7920E654" w14:textId="49DF0840" w:rsidR="007E18CB" w:rsidRPr="007B449A" w:rsidRDefault="009B4BCD" w:rsidP="002243A9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E14A23">
        <w:rPr>
          <w:i/>
          <w:sz w:val="24"/>
          <w:szCs w:val="24"/>
        </w:rPr>
        <w:t>Учебная дисциплина</w:t>
      </w:r>
      <w:r w:rsidR="00ED6C17">
        <w:rPr>
          <w:i/>
          <w:sz w:val="24"/>
          <w:szCs w:val="24"/>
        </w:rPr>
        <w:t xml:space="preserve"> «</w:t>
      </w:r>
      <w:r w:rsidR="006D77F9">
        <w:rPr>
          <w:i/>
          <w:sz w:val="24"/>
          <w:szCs w:val="24"/>
        </w:rPr>
        <w:t>Теория вероятности и</w:t>
      </w:r>
      <w:r w:rsidR="006D77F9" w:rsidRPr="007B449A">
        <w:rPr>
          <w:i/>
          <w:sz w:val="24"/>
          <w:szCs w:val="24"/>
        </w:rPr>
        <w:t xml:space="preserve"> математическ</w:t>
      </w:r>
      <w:r w:rsidR="006D77F9">
        <w:rPr>
          <w:i/>
          <w:sz w:val="24"/>
          <w:szCs w:val="24"/>
        </w:rPr>
        <w:t>ая</w:t>
      </w:r>
      <w:r w:rsidR="006D77F9" w:rsidRPr="007B449A">
        <w:rPr>
          <w:i/>
          <w:sz w:val="24"/>
          <w:szCs w:val="24"/>
        </w:rPr>
        <w:t xml:space="preserve"> статистик</w:t>
      </w:r>
      <w:r w:rsidR="006D77F9">
        <w:rPr>
          <w:i/>
          <w:sz w:val="24"/>
          <w:szCs w:val="24"/>
        </w:rPr>
        <w:t>а</w:t>
      </w:r>
      <w:r w:rsidR="00ED6C17">
        <w:rPr>
          <w:i/>
          <w:sz w:val="24"/>
          <w:szCs w:val="24"/>
        </w:rPr>
        <w:t>»</w:t>
      </w:r>
      <w:r w:rsidR="000B4E4D">
        <w:rPr>
          <w:i/>
          <w:sz w:val="24"/>
          <w:szCs w:val="24"/>
        </w:rPr>
        <w:t xml:space="preserve"> </w:t>
      </w:r>
      <w:r w:rsidR="007E18CB" w:rsidRPr="00B400BC">
        <w:rPr>
          <w:i/>
          <w:sz w:val="24"/>
          <w:szCs w:val="24"/>
        </w:rPr>
        <w:t>относится</w:t>
      </w:r>
      <w:r w:rsidR="007E18CB" w:rsidRPr="007B449A">
        <w:rPr>
          <w:sz w:val="24"/>
          <w:szCs w:val="24"/>
        </w:rPr>
        <w:t xml:space="preserve"> </w:t>
      </w:r>
      <w:r w:rsidR="007E18CB" w:rsidRPr="00D139F4">
        <w:rPr>
          <w:i/>
          <w:sz w:val="24"/>
          <w:szCs w:val="24"/>
        </w:rPr>
        <w:t>к</w:t>
      </w:r>
      <w:r w:rsidR="007E18CB" w:rsidRPr="007B449A">
        <w:rPr>
          <w:sz w:val="24"/>
          <w:szCs w:val="24"/>
        </w:rPr>
        <w:t xml:space="preserve"> </w:t>
      </w:r>
      <w:r w:rsidR="007E18CB" w:rsidRPr="007B449A">
        <w:rPr>
          <w:i/>
          <w:sz w:val="24"/>
          <w:szCs w:val="24"/>
        </w:rPr>
        <w:t>обязательной части программы</w:t>
      </w:r>
      <w:r w:rsidR="00ED6C17">
        <w:rPr>
          <w:i/>
          <w:sz w:val="24"/>
          <w:szCs w:val="24"/>
        </w:rPr>
        <w:t>.</w:t>
      </w:r>
    </w:p>
    <w:p w14:paraId="343F3AE3" w14:textId="77777777" w:rsidR="00783036" w:rsidRDefault="00783036" w:rsidP="00783036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>Основой для освоения дисциплины являются результаты обучения по предшествующим дисциплинам и практикам:</w:t>
      </w:r>
    </w:p>
    <w:p w14:paraId="1FBD5FB9" w14:textId="46AD072B" w:rsidR="007E18CB" w:rsidRPr="00783036" w:rsidRDefault="00783036" w:rsidP="00783036">
      <w:pPr>
        <w:pStyle w:val="af0"/>
        <w:numPr>
          <w:ilvl w:val="2"/>
          <w:numId w:val="6"/>
        </w:numPr>
        <w:ind w:left="709" w:firstLine="0"/>
        <w:jc w:val="both"/>
        <w:rPr>
          <w:i/>
          <w:sz w:val="24"/>
          <w:szCs w:val="24"/>
        </w:rPr>
      </w:pPr>
      <w:r w:rsidRPr="00783036">
        <w:rPr>
          <w:sz w:val="24"/>
          <w:szCs w:val="24"/>
        </w:rPr>
        <w:t>Математика;</w:t>
      </w:r>
    </w:p>
    <w:p w14:paraId="3F0DF993" w14:textId="666A6B64" w:rsidR="007E18CB" w:rsidRPr="007B449A" w:rsidRDefault="00E83238" w:rsidP="00E83238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E55739">
        <w:rPr>
          <w:i/>
          <w:sz w:val="24"/>
          <w:szCs w:val="24"/>
        </w:rPr>
        <w:t>учебной</w:t>
      </w:r>
      <w:r w:rsidR="007E18CB" w:rsidRPr="00E55739">
        <w:rPr>
          <w:i/>
          <w:sz w:val="24"/>
          <w:szCs w:val="24"/>
        </w:rPr>
        <w:t xml:space="preserve"> дисциплин</w:t>
      </w:r>
      <w:r w:rsidR="00A85C64" w:rsidRPr="00E55739">
        <w:rPr>
          <w:i/>
          <w:sz w:val="24"/>
          <w:szCs w:val="24"/>
        </w:rPr>
        <w:t>е</w:t>
      </w:r>
      <w:r w:rsidR="003C4120">
        <w:rPr>
          <w:i/>
          <w:sz w:val="24"/>
          <w:szCs w:val="24"/>
        </w:rPr>
        <w:t xml:space="preserve"> «</w:t>
      </w:r>
      <w:r w:rsidR="006D77F9">
        <w:rPr>
          <w:i/>
          <w:sz w:val="24"/>
          <w:szCs w:val="24"/>
        </w:rPr>
        <w:t>Теория вероятности и</w:t>
      </w:r>
      <w:r w:rsidR="006D77F9" w:rsidRPr="007B449A">
        <w:rPr>
          <w:i/>
          <w:sz w:val="24"/>
          <w:szCs w:val="24"/>
        </w:rPr>
        <w:t xml:space="preserve"> математическ</w:t>
      </w:r>
      <w:r w:rsidR="006D77F9">
        <w:rPr>
          <w:i/>
          <w:sz w:val="24"/>
          <w:szCs w:val="24"/>
        </w:rPr>
        <w:t>ая</w:t>
      </w:r>
      <w:r w:rsidR="006D77F9" w:rsidRPr="007B449A">
        <w:rPr>
          <w:i/>
          <w:sz w:val="24"/>
          <w:szCs w:val="24"/>
        </w:rPr>
        <w:t xml:space="preserve"> статистик</w:t>
      </w:r>
      <w:r w:rsidR="006D77F9">
        <w:rPr>
          <w:i/>
          <w:sz w:val="24"/>
          <w:szCs w:val="24"/>
        </w:rPr>
        <w:t>а</w:t>
      </w:r>
      <w:r w:rsidR="003C4120">
        <w:rPr>
          <w:i/>
          <w:sz w:val="24"/>
          <w:szCs w:val="24"/>
        </w:rPr>
        <w:t>»</w:t>
      </w:r>
      <w:r w:rsidR="000B4E4D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:</w:t>
      </w:r>
    </w:p>
    <w:p w14:paraId="162C4D2E" w14:textId="60297891" w:rsidR="007E18CB" w:rsidRDefault="000C59DF" w:rsidP="002243A9">
      <w:pPr>
        <w:pStyle w:val="af0"/>
        <w:numPr>
          <w:ilvl w:val="2"/>
          <w:numId w:val="6"/>
        </w:numPr>
        <w:rPr>
          <w:i/>
          <w:sz w:val="24"/>
          <w:szCs w:val="24"/>
        </w:rPr>
      </w:pPr>
      <w:r>
        <w:rPr>
          <w:i/>
          <w:sz w:val="24"/>
          <w:szCs w:val="24"/>
        </w:rPr>
        <w:t>Методы прикладной статистики для социологов</w:t>
      </w:r>
      <w:r w:rsidR="007E18CB" w:rsidRPr="007B449A">
        <w:rPr>
          <w:i/>
          <w:sz w:val="24"/>
          <w:szCs w:val="24"/>
        </w:rPr>
        <w:t>;</w:t>
      </w:r>
    </w:p>
    <w:p w14:paraId="3C9989D8" w14:textId="77777777" w:rsidR="007B449A" w:rsidRPr="007B449A" w:rsidRDefault="007B449A" w:rsidP="00ED6C17">
      <w:pPr>
        <w:pStyle w:val="af0"/>
        <w:ind w:left="709"/>
        <w:rPr>
          <w:i/>
          <w:sz w:val="24"/>
          <w:szCs w:val="24"/>
        </w:rPr>
      </w:pPr>
    </w:p>
    <w:p w14:paraId="25F3DDAB" w14:textId="6B88760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3C4120">
        <w:t xml:space="preserve"> «</w:t>
      </w:r>
      <w:r w:rsidR="00AC0DDE">
        <w:t xml:space="preserve">ТЕОРИЯ ВЕРОЯТНОСТИ И </w:t>
      </w:r>
      <w:r w:rsidR="003C4120">
        <w:t>МАТЕМАТИ</w:t>
      </w:r>
      <w:r w:rsidR="00AC0DDE">
        <w:t>ЧЕС</w:t>
      </w:r>
      <w:r w:rsidR="003C4120">
        <w:t>КА</w:t>
      </w:r>
      <w:r w:rsidR="00AC0DDE">
        <w:t>Я СТАТИСТИКА</w:t>
      </w:r>
      <w:r w:rsidR="003C4120">
        <w:t>»</w:t>
      </w:r>
      <w:r w:rsidR="000350F8">
        <w:t xml:space="preserve"> </w:t>
      </w:r>
    </w:p>
    <w:p w14:paraId="178BB4BA" w14:textId="6823903F" w:rsidR="00D5517D" w:rsidRPr="004633E2" w:rsidRDefault="003D5F48" w:rsidP="002243A9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bookmarkStart w:id="11" w:name="_Hlk92643369"/>
      <w:r w:rsidRPr="004633E2">
        <w:rPr>
          <w:rFonts w:eastAsia="Times New Roman"/>
          <w:i/>
          <w:iCs/>
          <w:sz w:val="24"/>
          <w:szCs w:val="24"/>
        </w:rPr>
        <w:t>Цел</w:t>
      </w:r>
      <w:r w:rsidR="003C4120" w:rsidRPr="004633E2">
        <w:rPr>
          <w:rFonts w:eastAsia="Times New Roman"/>
          <w:i/>
          <w:iCs/>
          <w:sz w:val="24"/>
          <w:szCs w:val="24"/>
        </w:rPr>
        <w:t>ями</w:t>
      </w:r>
      <w:r w:rsidR="00E55739" w:rsidRPr="004633E2">
        <w:rPr>
          <w:rFonts w:eastAsia="Times New Roman"/>
          <w:sz w:val="24"/>
          <w:szCs w:val="24"/>
        </w:rPr>
        <w:t xml:space="preserve"> изучения </w:t>
      </w:r>
      <w:r w:rsidR="00E55739" w:rsidRPr="004633E2">
        <w:rPr>
          <w:rFonts w:eastAsia="Times New Roman"/>
          <w:i/>
          <w:sz w:val="24"/>
          <w:szCs w:val="24"/>
        </w:rPr>
        <w:t>дисциплины</w:t>
      </w:r>
      <w:r w:rsidR="00F03378" w:rsidRPr="004633E2">
        <w:rPr>
          <w:rFonts w:eastAsia="Times New Roman"/>
          <w:i/>
          <w:sz w:val="24"/>
          <w:szCs w:val="24"/>
        </w:rPr>
        <w:t xml:space="preserve"> </w:t>
      </w:r>
      <w:r w:rsidR="003C4120" w:rsidRPr="004633E2">
        <w:rPr>
          <w:i/>
          <w:sz w:val="24"/>
          <w:szCs w:val="24"/>
        </w:rPr>
        <w:t>«</w:t>
      </w:r>
      <w:r w:rsidR="000C59DF" w:rsidRPr="004633E2">
        <w:rPr>
          <w:i/>
          <w:sz w:val="24"/>
          <w:szCs w:val="24"/>
        </w:rPr>
        <w:t>Теория вероятности и математическая статистика</w:t>
      </w:r>
      <w:r w:rsidR="003C4120" w:rsidRPr="004633E2">
        <w:rPr>
          <w:i/>
          <w:sz w:val="24"/>
          <w:szCs w:val="24"/>
        </w:rPr>
        <w:t>»</w:t>
      </w:r>
      <w:r w:rsidR="00E77B34" w:rsidRPr="004633E2">
        <w:rPr>
          <w:rFonts w:eastAsia="Times New Roman"/>
          <w:sz w:val="24"/>
          <w:szCs w:val="24"/>
        </w:rPr>
        <w:t xml:space="preserve"> </w:t>
      </w:r>
      <w:r w:rsidR="00D5517D" w:rsidRPr="004633E2">
        <w:rPr>
          <w:rFonts w:eastAsia="Times New Roman"/>
          <w:sz w:val="24"/>
          <w:szCs w:val="24"/>
        </w:rPr>
        <w:t>явля</w:t>
      </w:r>
      <w:r w:rsidR="003C4120" w:rsidRPr="004633E2">
        <w:rPr>
          <w:rFonts w:eastAsia="Times New Roman"/>
          <w:sz w:val="24"/>
          <w:szCs w:val="24"/>
        </w:rPr>
        <w:t>ю</w:t>
      </w:r>
      <w:r w:rsidR="00D5517D" w:rsidRPr="004633E2">
        <w:rPr>
          <w:rFonts w:eastAsia="Times New Roman"/>
          <w:sz w:val="24"/>
          <w:szCs w:val="24"/>
        </w:rPr>
        <w:t>тся</w:t>
      </w:r>
      <w:r w:rsidR="00865FCB" w:rsidRPr="004633E2">
        <w:rPr>
          <w:rFonts w:eastAsia="Times New Roman"/>
          <w:sz w:val="24"/>
          <w:szCs w:val="24"/>
        </w:rPr>
        <w:t xml:space="preserve"> </w:t>
      </w:r>
    </w:p>
    <w:bookmarkEnd w:id="11"/>
    <w:p w14:paraId="23065609" w14:textId="77777777" w:rsidR="00C85E1C" w:rsidRPr="004633E2" w:rsidRDefault="00C85E1C" w:rsidP="00C85E1C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4633E2">
        <w:rPr>
          <w:rFonts w:eastAsia="Times New Roman"/>
          <w:iCs/>
          <w:sz w:val="24"/>
          <w:szCs w:val="24"/>
        </w:rPr>
        <w:t>Целями освоения дисциплины «Теория вероятностей и математическая статистика» является:</w:t>
      </w:r>
    </w:p>
    <w:p w14:paraId="451F5828" w14:textId="77777777" w:rsidR="00C85E1C" w:rsidRPr="004633E2" w:rsidRDefault="00C85E1C" w:rsidP="00C85E1C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4633E2">
        <w:rPr>
          <w:rFonts w:eastAsia="Times New Roman"/>
          <w:iCs/>
          <w:sz w:val="24"/>
          <w:szCs w:val="24"/>
        </w:rPr>
        <w:t>изучение понятия вероятности как объективной характеристики явлений и процессов в окружающем мире, вероятностных и статистических закономерностей, методов построения вероятностных моделей; методов статистической обработки данных, методов построения теоретико-вероятностных и статистических моделей случайных процессов;</w:t>
      </w:r>
    </w:p>
    <w:p w14:paraId="5E85DBE8" w14:textId="77777777" w:rsidR="00C85E1C" w:rsidRPr="004633E2" w:rsidRDefault="00C85E1C" w:rsidP="00C85E1C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4633E2">
        <w:rPr>
          <w:iCs/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14:paraId="50524A44" w14:textId="77777777" w:rsidR="00C85E1C" w:rsidRPr="004633E2" w:rsidRDefault="00C85E1C" w:rsidP="00C85E1C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4633E2">
        <w:rPr>
          <w:rFonts w:eastAsia="Times New Roman"/>
          <w:sz w:val="24"/>
          <w:szCs w:val="24"/>
        </w:rPr>
        <w:t xml:space="preserve">формирование у обучающихся компетенций, установленных образовательной программой в соответствии с ФГОС ВО по данной дисциплине; </w:t>
      </w:r>
    </w:p>
    <w:p w14:paraId="7FF7FD9F" w14:textId="77777777" w:rsidR="00C85E1C" w:rsidRPr="004633E2" w:rsidRDefault="00C85E1C" w:rsidP="00C85E1C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4633E2">
        <w:rPr>
          <w:sz w:val="24"/>
          <w:szCs w:val="24"/>
        </w:rPr>
        <w:t xml:space="preserve">Результатом обучения по учебной дисциплине является овладение обучающимися </w:t>
      </w:r>
      <w:r w:rsidRPr="004633E2">
        <w:rPr>
          <w:rFonts w:eastAsia="Times New Roman"/>
          <w:sz w:val="24"/>
          <w:szCs w:val="24"/>
        </w:rPr>
        <w:t>знаниями, умениями, навыками и опытом деятельности, характеризующими процесс формирования компетенций и обеспечивающими достижение планируемых результатов освоения учебной дисциплины.</w:t>
      </w:r>
    </w:p>
    <w:p w14:paraId="133F9B94" w14:textId="05880A41" w:rsidR="00495850" w:rsidRPr="00AB4DBA" w:rsidRDefault="009105BD" w:rsidP="00B3400A">
      <w:pPr>
        <w:pStyle w:val="2"/>
        <w:rPr>
          <w:iCs w:val="0"/>
          <w:sz w:val="28"/>
        </w:rPr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ED023B">
        <w:rPr>
          <w:iCs w:val="0"/>
        </w:rPr>
        <w:t>дисциплине</w:t>
      </w:r>
      <w:r w:rsidR="007326D1" w:rsidRPr="00ED023B">
        <w:rPr>
          <w:iCs w:val="0"/>
        </w:rPr>
        <w:t xml:space="preserve">  </w:t>
      </w:r>
      <w:r w:rsidR="007326D1" w:rsidRPr="00AB4DBA">
        <w:rPr>
          <w:iCs w:val="0"/>
          <w:sz w:val="28"/>
        </w:rPr>
        <w:t>«</w:t>
      </w:r>
      <w:r w:rsidR="00AB4DBA" w:rsidRPr="00AB4DBA">
        <w:rPr>
          <w:iCs w:val="0"/>
          <w:sz w:val="28"/>
        </w:rPr>
        <w:t>Теория вероятности и математическая статистика</w:t>
      </w:r>
      <w:r w:rsidR="007326D1" w:rsidRPr="00AB4DBA">
        <w:rPr>
          <w:iCs w:val="0"/>
          <w:sz w:val="28"/>
        </w:rPr>
        <w:t>»</w:t>
      </w:r>
      <w:r w:rsidR="00495850" w:rsidRPr="00AB4DBA">
        <w:rPr>
          <w:iCs w:val="0"/>
          <w:sz w:val="28"/>
        </w:rPr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77777777" w:rsidR="008266E4" w:rsidRPr="002E16C0" w:rsidRDefault="008266E4" w:rsidP="00D97D6F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  <w:r w:rsidRPr="002E16C0">
              <w:rPr>
                <w:rStyle w:val="ab"/>
                <w:b/>
                <w:sz w:val="22"/>
                <w:szCs w:val="22"/>
              </w:rPr>
              <w:footnoteReference w:id="2"/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7C0374D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  <w:r w:rsidRPr="002E16C0">
              <w:rPr>
                <w:b/>
                <w:color w:val="000000"/>
                <w:vertAlign w:val="superscript"/>
              </w:rPr>
              <w:footnoteReference w:id="3"/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1CB2A4C0" w:rsidR="008266E4" w:rsidRPr="002E16C0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E55739">
              <w:rPr>
                <w:b/>
                <w:i/>
                <w:sz w:val="22"/>
                <w:szCs w:val="22"/>
              </w:rPr>
              <w:t>дисциплине</w:t>
            </w:r>
            <w:r w:rsidR="00E55739" w:rsidRPr="00E55739">
              <w:rPr>
                <w:b/>
                <w:i/>
                <w:sz w:val="22"/>
                <w:szCs w:val="22"/>
              </w:rPr>
              <w:t>/модулю</w:t>
            </w:r>
            <w:r w:rsidRPr="002E16C0">
              <w:rPr>
                <w:b/>
                <w:sz w:val="22"/>
                <w:szCs w:val="22"/>
              </w:rPr>
              <w:t xml:space="preserve"> </w:t>
            </w:r>
            <w:r w:rsidRPr="002E16C0">
              <w:rPr>
                <w:b/>
                <w:sz w:val="22"/>
                <w:szCs w:val="22"/>
                <w:vertAlign w:val="superscript"/>
              </w:rPr>
              <w:footnoteReference w:id="4"/>
            </w:r>
          </w:p>
        </w:tc>
      </w:tr>
      <w:tr w:rsidR="00211634" w:rsidRPr="00F31E81" w14:paraId="12211CE9" w14:textId="77777777" w:rsidTr="009C12FB">
        <w:trPr>
          <w:trHeight w:val="4817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7C16148" w14:textId="77777777" w:rsidR="00211634" w:rsidRPr="003F5FD5" w:rsidRDefault="00211634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3F5FD5">
              <w:rPr>
                <w:iCs/>
                <w:sz w:val="22"/>
                <w:szCs w:val="22"/>
              </w:rPr>
              <w:t>УК-1</w:t>
            </w:r>
          </w:p>
          <w:p w14:paraId="50BE11D9" w14:textId="37EA9D9B" w:rsidR="00211634" w:rsidRPr="003F5FD5" w:rsidRDefault="00211634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3F5FD5">
              <w:rPr>
                <w:rFonts w:eastAsiaTheme="minorEastAsia"/>
                <w:iCs/>
                <w:color w:val="000000"/>
                <w:sz w:val="22"/>
                <w:szCs w:val="22"/>
              </w:rPr>
              <w:t xml:space="preserve">Способен осуществлять поиск, критический анализ и синтез информации, применять системный подход для решения поставленных задач 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00DFBA1" w14:textId="2D1B04E8" w:rsidR="00211634" w:rsidRPr="003F5FD5" w:rsidRDefault="00211634" w:rsidP="001A4F8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  <w:r w:rsidRPr="003F5FD5"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ИД-УК-1.</w:t>
            </w:r>
            <w:r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3</w:t>
            </w:r>
          </w:p>
          <w:p w14:paraId="38E75E5C" w14:textId="77777777" w:rsidR="00211634" w:rsidRDefault="00211634" w:rsidP="00FE7BF1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Планирование возможных вариантов решения поставленной задачи, оценка их достоинств и недостатков, определение связи между ними и ожидаемых результатов их решения;</w:t>
            </w:r>
          </w:p>
          <w:p w14:paraId="7C7986AC" w14:textId="3234D023" w:rsidR="00211634" w:rsidRPr="003F5FD5" w:rsidRDefault="00211634" w:rsidP="004A7C24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408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DA204E6" w14:textId="77777777" w:rsidR="00C85E1C" w:rsidRDefault="00C85E1C" w:rsidP="00C85E1C">
            <w:pPr>
              <w:pStyle w:val="af0"/>
              <w:numPr>
                <w:ilvl w:val="0"/>
                <w:numId w:val="33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>
              <w:rPr>
                <w:rFonts w:cstheme="minorBidi"/>
                <w:iCs/>
              </w:rPr>
              <w:t>Применяет логико-методологический инструментарий для критической оценки современных концепций философского и социального характера в своей предметной области.</w:t>
            </w:r>
          </w:p>
          <w:p w14:paraId="7BA2EF80" w14:textId="77777777" w:rsidR="00C85E1C" w:rsidRDefault="00C85E1C" w:rsidP="00C85E1C">
            <w:pPr>
              <w:pStyle w:val="af0"/>
              <w:numPr>
                <w:ilvl w:val="0"/>
                <w:numId w:val="33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>
              <w:rPr>
                <w:rFonts w:cstheme="minorBidi"/>
                <w:iCs/>
              </w:rPr>
              <w:t>Выстраивает социальное профессиональное и межкультурное взаимодействие с учетом особенностей основных форм научного и религиозного сознания, деловой и общей культуры представителей других этносов и конфессий, различных социальных групп.</w:t>
            </w:r>
          </w:p>
          <w:p w14:paraId="34CAFCC2" w14:textId="77777777" w:rsidR="00C85E1C" w:rsidRDefault="00C85E1C" w:rsidP="00C85E1C">
            <w:pPr>
              <w:pStyle w:val="af0"/>
              <w:numPr>
                <w:ilvl w:val="0"/>
                <w:numId w:val="33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>
              <w:rPr>
                <w:rFonts w:cstheme="minorBidi"/>
                <w:iCs/>
              </w:rPr>
              <w:t>Анализирует важнейшие идеологические и ценностные системы, сформировавшиеся в ходе исторического развития; обосновывает актуальность их использования при социальном и профессиональном взаимодействии.</w:t>
            </w:r>
          </w:p>
          <w:p w14:paraId="75CB44F3" w14:textId="3A10922C" w:rsidR="00211634" w:rsidRPr="00C85E1C" w:rsidRDefault="00C85E1C" w:rsidP="00C85E1C">
            <w:pPr>
              <w:tabs>
                <w:tab w:val="left" w:pos="317"/>
              </w:tabs>
              <w:rPr>
                <w:b/>
              </w:rPr>
            </w:pPr>
            <w:r>
              <w:rPr>
                <w:rFonts w:cstheme="minorBidi"/>
                <w:iCs/>
              </w:rPr>
              <w:t>Критически и самостоятельно осуществляет анализ событий окружающей действительности на основе системного подхода, вырабатывает стратегию действий для решения проблемных ситуаций.</w:t>
            </w:r>
          </w:p>
        </w:tc>
      </w:tr>
      <w:tr w:rsidR="00211634" w:rsidRPr="00F31E81" w14:paraId="636C0A2C" w14:textId="77777777" w:rsidTr="00FE7BF1">
        <w:trPr>
          <w:trHeight w:val="1674"/>
        </w:trPr>
        <w:tc>
          <w:tcPr>
            <w:tcW w:w="2551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14:paraId="624CFFD7" w14:textId="77777777" w:rsidR="00211634" w:rsidRDefault="00211634" w:rsidP="00005D74">
            <w:pPr>
              <w:pStyle w:val="pboth"/>
              <w:rPr>
                <w:iCs/>
                <w:sz w:val="22"/>
                <w:szCs w:val="22"/>
              </w:rPr>
            </w:pPr>
            <w:r w:rsidRPr="003F5FD5">
              <w:rPr>
                <w:iCs/>
                <w:sz w:val="22"/>
                <w:szCs w:val="22"/>
              </w:rPr>
              <w:t>ОПК-1</w:t>
            </w:r>
          </w:p>
          <w:p w14:paraId="0BFEC919" w14:textId="77777777" w:rsidR="00211634" w:rsidRDefault="00211634" w:rsidP="00FE7BF1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Способен понимать принципы работы современных информационных технологий и использовать их для решения задач профессиональной деятельности</w:t>
            </w:r>
          </w:p>
          <w:p w14:paraId="6E737C2A" w14:textId="00980037" w:rsidR="00211634" w:rsidRPr="003F5FD5" w:rsidRDefault="00211634" w:rsidP="00005D74">
            <w:pPr>
              <w:pStyle w:val="pboth"/>
              <w:rPr>
                <w:iCs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D98F1A" w14:textId="77777777" w:rsidR="00211634" w:rsidRDefault="00211634" w:rsidP="00FE7BF1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ИД-ОПК-1.2</w:t>
            </w:r>
          </w:p>
          <w:p w14:paraId="199EDEA1" w14:textId="77777777" w:rsidR="00211634" w:rsidRDefault="00211634" w:rsidP="00FE7BF1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Поиск социологической информации, необходимой для решения поставленной задачи;</w:t>
            </w:r>
          </w:p>
          <w:p w14:paraId="5F6F579C" w14:textId="77777777" w:rsidR="00211634" w:rsidRPr="003F5FD5" w:rsidRDefault="00211634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4D80DB5B" w14:textId="77777777" w:rsidR="00211634" w:rsidRPr="003F5FD5" w:rsidRDefault="00211634" w:rsidP="008266E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iCs/>
                <w:sz w:val="22"/>
                <w:szCs w:val="22"/>
              </w:rPr>
            </w:pPr>
          </w:p>
        </w:tc>
      </w:tr>
      <w:tr w:rsidR="00211634" w:rsidRPr="00F31E81" w14:paraId="2013C8A7" w14:textId="77777777" w:rsidTr="007B21C3">
        <w:trPr>
          <w:trHeight w:val="1674"/>
        </w:trPr>
        <w:tc>
          <w:tcPr>
            <w:tcW w:w="255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14DFF1" w14:textId="77777777" w:rsidR="00211634" w:rsidRPr="003F5FD5" w:rsidRDefault="00211634" w:rsidP="00005D74">
            <w:pPr>
              <w:pStyle w:val="pboth"/>
              <w:rPr>
                <w:iCs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6868EA" w14:textId="63E44AAA" w:rsidR="00211634" w:rsidRDefault="00211634" w:rsidP="00FE7BF1">
            <w:pPr>
              <w:rPr>
                <w:color w:val="000000"/>
              </w:rPr>
            </w:pPr>
            <w:r>
              <w:rPr>
                <w:color w:val="000000"/>
              </w:rPr>
              <w:t>ИД-ОПК-1.3</w:t>
            </w:r>
          </w:p>
          <w:p w14:paraId="0A54CE27" w14:textId="5E309246" w:rsidR="00211634" w:rsidRDefault="00211634" w:rsidP="00FE7BF1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Выполнение необходимых статистических процедур при использовании специализированных пакетов прикладных программ;</w:t>
            </w:r>
          </w:p>
          <w:p w14:paraId="5BDFD1C7" w14:textId="77777777" w:rsidR="00211634" w:rsidRPr="003F5FD5" w:rsidRDefault="00211634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347FA618" w14:textId="77777777" w:rsidR="00211634" w:rsidRPr="003F5FD5" w:rsidRDefault="00211634" w:rsidP="008266E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iCs/>
                <w:sz w:val="22"/>
                <w:szCs w:val="22"/>
              </w:rPr>
            </w:pPr>
          </w:p>
        </w:tc>
      </w:tr>
    </w:tbl>
    <w:p w14:paraId="37C24F21" w14:textId="117A3A71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14:paraId="40BCA74B" w14:textId="6494AB42" w:rsidR="00342AAE" w:rsidRPr="00560461" w:rsidRDefault="00342AAE" w:rsidP="002243A9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="008F0F3D">
        <w:rPr>
          <w:sz w:val="24"/>
          <w:szCs w:val="24"/>
        </w:rPr>
        <w:t xml:space="preserve"> </w:t>
      </w:r>
      <w:r w:rsidR="008F0F3D" w:rsidRPr="00AB4DBA">
        <w:rPr>
          <w:sz w:val="24"/>
          <w:szCs w:val="24"/>
        </w:rPr>
        <w:t>«</w:t>
      </w:r>
      <w:r w:rsidR="00AB4DBA" w:rsidRPr="00AB4DBA">
        <w:rPr>
          <w:sz w:val="24"/>
          <w:szCs w:val="24"/>
        </w:rPr>
        <w:t>Теория вероятности и математическая статистика</w:t>
      </w:r>
      <w:r w:rsidR="008F0F3D" w:rsidRPr="00AB4DBA">
        <w:rPr>
          <w:sz w:val="24"/>
          <w:szCs w:val="24"/>
        </w:rPr>
        <w:t>»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14:paraId="48EB8058" w14:textId="5C8FFD8E"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AB4DBA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AB4DBA" w:rsidRDefault="00560461" w:rsidP="00B6294E">
            <w:pPr>
              <w:rPr>
                <w:iCs/>
              </w:rPr>
            </w:pPr>
            <w:r w:rsidRPr="00AB4DBA">
              <w:rPr>
                <w:iCs/>
                <w:sz w:val="24"/>
                <w:szCs w:val="24"/>
              </w:rPr>
              <w:lastRenderedPageBreak/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FCFDAE0" w:rsidR="00560461" w:rsidRPr="00AB4DBA" w:rsidRDefault="00AB4DBA" w:rsidP="00B6294E">
            <w:pPr>
              <w:jc w:val="center"/>
              <w:rPr>
                <w:iCs/>
              </w:rPr>
            </w:pPr>
            <w:r w:rsidRPr="00AB4DBA">
              <w:rPr>
                <w:iCs/>
              </w:rPr>
              <w:t>3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B4DBA" w:rsidRDefault="00560461" w:rsidP="00B6294E">
            <w:pPr>
              <w:jc w:val="center"/>
              <w:rPr>
                <w:iCs/>
              </w:rPr>
            </w:pPr>
            <w:proofErr w:type="spellStart"/>
            <w:r w:rsidRPr="00AB4DBA">
              <w:rPr>
                <w:b/>
                <w:iCs/>
                <w:sz w:val="24"/>
                <w:szCs w:val="24"/>
              </w:rPr>
              <w:t>з.е</w:t>
            </w:r>
            <w:proofErr w:type="spellEnd"/>
            <w:r w:rsidRPr="00AB4DBA">
              <w:rPr>
                <w:b/>
                <w:iCs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0726DDF0" w:rsidR="00560461" w:rsidRPr="00AB4DBA" w:rsidRDefault="008137BF" w:rsidP="00B6294E">
            <w:pPr>
              <w:jc w:val="center"/>
              <w:rPr>
                <w:iCs/>
              </w:rPr>
            </w:pPr>
            <w:r w:rsidRPr="00AB4DBA">
              <w:rPr>
                <w:iCs/>
              </w:rPr>
              <w:t>1</w:t>
            </w:r>
            <w:r w:rsidR="00AB4DBA" w:rsidRPr="00AB4DBA">
              <w:rPr>
                <w:iCs/>
              </w:rPr>
              <w:t>0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B4DBA" w:rsidRDefault="00560461" w:rsidP="00B6294E">
            <w:pPr>
              <w:rPr>
                <w:iCs/>
              </w:rPr>
            </w:pPr>
            <w:r w:rsidRPr="00AB4DBA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0812E503" w14:textId="14EED82D" w:rsidR="006113AA" w:rsidRPr="006C2BA5" w:rsidRDefault="007F3D0E" w:rsidP="00A90D55">
      <w:pPr>
        <w:pStyle w:val="2"/>
        <w:numPr>
          <w:ilvl w:val="3"/>
          <w:numId w:val="10"/>
        </w:numPr>
        <w:jc w:val="both"/>
        <w:rPr>
          <w:i/>
        </w:rPr>
      </w:pPr>
      <w:r w:rsidRPr="00FD2027">
        <w:t xml:space="preserve">Структура </w:t>
      </w:r>
      <w:r w:rsidR="009B4BCD">
        <w:t>учебной дисциплины/модуля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6C2BA5">
        <w:rPr>
          <w:i/>
        </w:rPr>
        <w:t>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72B9F35D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  <w:r w:rsidR="0054241E">
              <w:rPr>
                <w:rStyle w:val="ab"/>
                <w:b/>
                <w:sz w:val="20"/>
                <w:szCs w:val="20"/>
              </w:rPr>
              <w:footnoteReference w:id="5"/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7B56BEBC" w:rsidR="00262427" w:rsidRPr="003507AE" w:rsidRDefault="008137BF" w:rsidP="009B399A">
            <w:r w:rsidRPr="003507AE">
              <w:t>1</w:t>
            </w:r>
            <w:r w:rsidR="00262427" w:rsidRPr="003507AE">
              <w:t xml:space="preserve"> семестр</w:t>
            </w:r>
          </w:p>
        </w:tc>
        <w:tc>
          <w:tcPr>
            <w:tcW w:w="1130" w:type="dxa"/>
          </w:tcPr>
          <w:p w14:paraId="236EDAA2" w14:textId="2714E75F" w:rsidR="00262427" w:rsidRPr="003507AE" w:rsidRDefault="00262427" w:rsidP="009B399A">
            <w:pPr>
              <w:ind w:left="28"/>
              <w:jc w:val="center"/>
            </w:pPr>
            <w:r w:rsidRPr="003507AE">
              <w:t>экзамен</w:t>
            </w:r>
          </w:p>
          <w:p w14:paraId="714AEAC5" w14:textId="3D40335D" w:rsidR="0054241E" w:rsidRPr="003507AE" w:rsidRDefault="0054241E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621D8DC3" w14:textId="39A8A63D" w:rsidR="00262427" w:rsidRPr="003507AE" w:rsidRDefault="00EA542E" w:rsidP="00A16A9B">
            <w:pPr>
              <w:ind w:left="28"/>
              <w:jc w:val="center"/>
            </w:pPr>
            <w:r w:rsidRPr="003507AE">
              <w:t>1</w:t>
            </w:r>
            <w:r w:rsidR="009C7AB4" w:rsidRPr="003507AE">
              <w:t>08</w:t>
            </w:r>
          </w:p>
        </w:tc>
        <w:tc>
          <w:tcPr>
            <w:tcW w:w="834" w:type="dxa"/>
            <w:shd w:val="clear" w:color="auto" w:fill="auto"/>
          </w:tcPr>
          <w:p w14:paraId="22D457F8" w14:textId="75234F9A" w:rsidR="00262427" w:rsidRPr="003507AE" w:rsidRDefault="008137BF" w:rsidP="009B399A">
            <w:pPr>
              <w:ind w:left="28"/>
              <w:jc w:val="center"/>
            </w:pPr>
            <w:r w:rsidRPr="003507AE">
              <w:t>17</w:t>
            </w:r>
          </w:p>
        </w:tc>
        <w:tc>
          <w:tcPr>
            <w:tcW w:w="834" w:type="dxa"/>
            <w:shd w:val="clear" w:color="auto" w:fill="auto"/>
          </w:tcPr>
          <w:p w14:paraId="473F8EAC" w14:textId="4A017348" w:rsidR="00262427" w:rsidRPr="003507AE" w:rsidRDefault="00163771" w:rsidP="009B399A">
            <w:pPr>
              <w:ind w:left="28"/>
              <w:jc w:val="center"/>
            </w:pPr>
            <w:r w:rsidRPr="003507AE">
              <w:t>3</w:t>
            </w:r>
            <w:r w:rsidR="008137BF" w:rsidRPr="003507AE">
              <w:t>4</w:t>
            </w:r>
          </w:p>
        </w:tc>
        <w:tc>
          <w:tcPr>
            <w:tcW w:w="834" w:type="dxa"/>
            <w:shd w:val="clear" w:color="auto" w:fill="auto"/>
          </w:tcPr>
          <w:p w14:paraId="6C51448F" w14:textId="5B99146F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04C00742" w14:textId="57233404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55E31244" w14:textId="7C8F72CA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0340A9C0" w14:textId="1ED812A4" w:rsidR="00262427" w:rsidRPr="003507AE" w:rsidRDefault="009C7AB4" w:rsidP="009B399A">
            <w:pPr>
              <w:ind w:left="28"/>
              <w:jc w:val="center"/>
            </w:pPr>
            <w:r w:rsidRPr="003507AE">
              <w:t>30</w:t>
            </w:r>
          </w:p>
        </w:tc>
        <w:tc>
          <w:tcPr>
            <w:tcW w:w="837" w:type="dxa"/>
          </w:tcPr>
          <w:p w14:paraId="62BCE591" w14:textId="5BF076CA" w:rsidR="00262427" w:rsidRPr="003507AE" w:rsidRDefault="009C7AB4" w:rsidP="009B399A">
            <w:pPr>
              <w:ind w:left="28"/>
              <w:jc w:val="center"/>
            </w:pPr>
            <w:r w:rsidRPr="003507AE">
              <w:t>27</w:t>
            </w:r>
          </w:p>
        </w:tc>
      </w:tr>
      <w:tr w:rsidR="00262427" w:rsidRPr="00B02E8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3507AE" w:rsidRDefault="00262427" w:rsidP="009B399A">
            <w:pPr>
              <w:jc w:val="right"/>
            </w:pPr>
            <w:r w:rsidRPr="003507AE"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563280B8" w14:textId="0AE036D0" w:rsidR="00262427" w:rsidRPr="003507AE" w:rsidRDefault="008137BF" w:rsidP="009B399A">
            <w:pPr>
              <w:ind w:left="28"/>
              <w:jc w:val="center"/>
            </w:pPr>
            <w:r w:rsidRPr="003507AE">
              <w:t>1</w:t>
            </w:r>
            <w:r w:rsidR="009C7AB4" w:rsidRPr="003507AE">
              <w:t>08</w:t>
            </w:r>
          </w:p>
        </w:tc>
        <w:tc>
          <w:tcPr>
            <w:tcW w:w="834" w:type="dxa"/>
            <w:shd w:val="clear" w:color="auto" w:fill="auto"/>
          </w:tcPr>
          <w:p w14:paraId="6A80F3B9" w14:textId="6A965E9E" w:rsidR="00262427" w:rsidRPr="003507AE" w:rsidRDefault="008137BF" w:rsidP="009B399A">
            <w:pPr>
              <w:ind w:left="28"/>
              <w:jc w:val="center"/>
            </w:pPr>
            <w:r w:rsidRPr="003507AE">
              <w:t>17</w:t>
            </w:r>
          </w:p>
        </w:tc>
        <w:tc>
          <w:tcPr>
            <w:tcW w:w="834" w:type="dxa"/>
            <w:shd w:val="clear" w:color="auto" w:fill="auto"/>
          </w:tcPr>
          <w:p w14:paraId="7012FB16" w14:textId="7F3C0D20" w:rsidR="00262427" w:rsidRPr="003507AE" w:rsidRDefault="008137BF" w:rsidP="009B399A">
            <w:pPr>
              <w:ind w:left="28"/>
              <w:jc w:val="center"/>
            </w:pPr>
            <w:r w:rsidRPr="003507AE">
              <w:t>34</w:t>
            </w:r>
          </w:p>
        </w:tc>
        <w:tc>
          <w:tcPr>
            <w:tcW w:w="834" w:type="dxa"/>
            <w:shd w:val="clear" w:color="auto" w:fill="auto"/>
          </w:tcPr>
          <w:p w14:paraId="23377700" w14:textId="77777777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3741E720" w14:textId="77777777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764C921C" w14:textId="3855B259" w:rsidR="00262427" w:rsidRPr="003507AE" w:rsidRDefault="009C7AB4" w:rsidP="009B399A">
            <w:pPr>
              <w:ind w:left="28"/>
              <w:jc w:val="center"/>
            </w:pPr>
            <w:r w:rsidRPr="003507AE">
              <w:t>30</w:t>
            </w:r>
          </w:p>
        </w:tc>
        <w:tc>
          <w:tcPr>
            <w:tcW w:w="837" w:type="dxa"/>
          </w:tcPr>
          <w:p w14:paraId="728E340E" w14:textId="1761B5CA" w:rsidR="00262427" w:rsidRPr="003507AE" w:rsidRDefault="009C7AB4" w:rsidP="009B399A">
            <w:pPr>
              <w:ind w:left="28"/>
              <w:jc w:val="center"/>
            </w:pPr>
            <w:r w:rsidRPr="003507AE">
              <w:t>27</w:t>
            </w:r>
          </w:p>
        </w:tc>
      </w:tr>
    </w:tbl>
    <w:p w14:paraId="03A97BE7" w14:textId="77777777" w:rsidR="005776C0" w:rsidRPr="006113AA" w:rsidRDefault="005776C0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5E96A2FB" w14:textId="77777777"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662FD72D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="0030598A">
        <w:t xml:space="preserve"> «</w:t>
      </w:r>
      <w:r w:rsidR="001A754A">
        <w:rPr>
          <w:i/>
          <w:sz w:val="24"/>
          <w:szCs w:val="24"/>
        </w:rPr>
        <w:t>Теория вероятности и</w:t>
      </w:r>
      <w:r w:rsidR="001A754A" w:rsidRPr="007B449A">
        <w:rPr>
          <w:i/>
          <w:sz w:val="24"/>
          <w:szCs w:val="24"/>
        </w:rPr>
        <w:t xml:space="preserve"> математическ</w:t>
      </w:r>
      <w:r w:rsidR="001A754A">
        <w:rPr>
          <w:i/>
          <w:sz w:val="24"/>
          <w:szCs w:val="24"/>
        </w:rPr>
        <w:t>ая</w:t>
      </w:r>
      <w:r w:rsidR="001A754A" w:rsidRPr="007B449A">
        <w:rPr>
          <w:i/>
          <w:sz w:val="24"/>
          <w:szCs w:val="24"/>
        </w:rPr>
        <w:t xml:space="preserve"> статистик</w:t>
      </w:r>
      <w:r w:rsidR="001A754A">
        <w:rPr>
          <w:i/>
          <w:sz w:val="24"/>
          <w:szCs w:val="24"/>
        </w:rPr>
        <w:t>а</w:t>
      </w:r>
      <w:r w:rsidR="0030598A">
        <w:t>»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4A50846C"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6168DD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25DA4858" w:rsidR="00A567FD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</w:t>
            </w:r>
            <w:r w:rsidR="00ED0D61">
              <w:rPr>
                <w:rStyle w:val="ab"/>
                <w:b/>
                <w:sz w:val="20"/>
                <w:szCs w:val="20"/>
              </w:rPr>
              <w:footnoteReference w:id="6"/>
            </w:r>
            <w:r>
              <w:rPr>
                <w:b/>
                <w:sz w:val="20"/>
                <w:szCs w:val="20"/>
              </w:rPr>
              <w:t>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rStyle w:val="ab"/>
                <w:b/>
                <w:sz w:val="20"/>
                <w:szCs w:val="20"/>
              </w:rPr>
              <w:footnoteReference w:id="7"/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62485B09" w:rsidR="00A57354" w:rsidRPr="006A6AB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</w:t>
            </w:r>
            <w:r w:rsidR="006A6AB0" w:rsidRPr="006A6AB0">
              <w:rPr>
                <w:b/>
                <w:i/>
                <w:sz w:val="18"/>
                <w:szCs w:val="18"/>
              </w:rPr>
              <w:t>/</w:t>
            </w:r>
            <w:r w:rsidR="006A6AB0">
              <w:rPr>
                <w:b/>
                <w:i/>
                <w:sz w:val="18"/>
                <w:szCs w:val="18"/>
              </w:rPr>
              <w:t xml:space="preserve"> </w:t>
            </w:r>
            <w:r w:rsidR="006A6AB0"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="006A6AB0" w:rsidRPr="006A6AB0">
              <w:rPr>
                <w:rStyle w:val="ab"/>
                <w:b/>
                <w:i/>
                <w:sz w:val="18"/>
                <w:szCs w:val="18"/>
              </w:rPr>
              <w:footnoteReference w:id="8"/>
            </w:r>
            <w:r w:rsidRPr="006A6AB0">
              <w:rPr>
                <w:b/>
                <w:i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27D68C2C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Style w:val="ab"/>
                <w:rFonts w:cs="Arial"/>
                <w:b/>
                <w:sz w:val="18"/>
                <w:szCs w:val="18"/>
              </w:rPr>
              <w:footnoteReference w:id="9"/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bookmarkStart w:id="12" w:name="_Hlk92568565"/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249094CA" w:rsidR="00386236" w:rsidRPr="004A713B" w:rsidRDefault="005746C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>
              <w:rPr>
                <w:b/>
                <w:iCs/>
              </w:rPr>
              <w:t>Трети</w:t>
            </w:r>
            <w:r w:rsidR="00BF0DE8" w:rsidRPr="004A713B">
              <w:rPr>
                <w:b/>
                <w:iCs/>
              </w:rPr>
              <w:t>й</w:t>
            </w:r>
            <w:r w:rsidR="00386236" w:rsidRPr="004A713B">
              <w:rPr>
                <w:b/>
                <w:iCs/>
              </w:rPr>
              <w:t xml:space="preserve"> семестр</w:t>
            </w:r>
          </w:p>
        </w:tc>
      </w:tr>
      <w:bookmarkEnd w:id="12"/>
      <w:tr w:rsidR="003A1479" w:rsidRPr="006168DD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0654B719" w14:textId="77777777" w:rsidR="003A1479" w:rsidRPr="006E5E4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6E5E4B">
              <w:rPr>
                <w:iCs/>
              </w:rPr>
              <w:t xml:space="preserve">УК-1, </w:t>
            </w:r>
            <w:r>
              <w:rPr>
                <w:iCs/>
              </w:rPr>
              <w:t>ОПК-1;</w:t>
            </w:r>
          </w:p>
          <w:p w14:paraId="7B00FC77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,</w:t>
            </w:r>
          </w:p>
          <w:p w14:paraId="6FE25EE2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</w:t>
            </w:r>
            <w:r>
              <w:rPr>
                <w:iCs/>
              </w:rPr>
              <w:t>ОП</w:t>
            </w:r>
            <w:r w:rsidRPr="006E5E4B">
              <w:rPr>
                <w:iCs/>
              </w:rPr>
              <w:t>К-1.</w:t>
            </w:r>
            <w:r>
              <w:rPr>
                <w:iCs/>
              </w:rPr>
              <w:t>2</w:t>
            </w:r>
            <w:r w:rsidRPr="006E5E4B">
              <w:rPr>
                <w:iCs/>
              </w:rPr>
              <w:t xml:space="preserve">, </w:t>
            </w:r>
          </w:p>
          <w:p w14:paraId="5A5EF577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5B4EF8F5" w14:textId="5C07FD90" w:rsidR="003A1479" w:rsidRPr="00351AE6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FB1BE32" w14:textId="4E4B2236" w:rsidR="003A1479" w:rsidRPr="004A713B" w:rsidRDefault="003A1479" w:rsidP="003A1479">
            <w:pPr>
              <w:rPr>
                <w:b/>
                <w:iCs/>
              </w:rPr>
            </w:pPr>
            <w:r w:rsidRPr="004A713B">
              <w:rPr>
                <w:b/>
                <w:iCs/>
              </w:rPr>
              <w:t xml:space="preserve">Раздел </w:t>
            </w:r>
            <w:r w:rsidRPr="004A713B">
              <w:rPr>
                <w:b/>
                <w:iCs/>
                <w:lang w:val="en-US"/>
              </w:rPr>
              <w:t>I</w:t>
            </w:r>
            <w:r w:rsidRPr="004A713B">
              <w:rPr>
                <w:b/>
                <w:iCs/>
              </w:rPr>
              <w:t xml:space="preserve">. </w:t>
            </w:r>
            <w:r>
              <w:rPr>
                <w:b/>
                <w:iCs/>
              </w:rPr>
              <w:t>Элементы теории вероятности</w:t>
            </w:r>
          </w:p>
        </w:tc>
        <w:tc>
          <w:tcPr>
            <w:tcW w:w="815" w:type="dxa"/>
          </w:tcPr>
          <w:p w14:paraId="60DA7348" w14:textId="47A9AE64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5746C4">
              <w:rPr>
                <w:b/>
                <w:bCs/>
              </w:rPr>
              <w:t>5</w:t>
            </w:r>
          </w:p>
        </w:tc>
        <w:tc>
          <w:tcPr>
            <w:tcW w:w="815" w:type="dxa"/>
          </w:tcPr>
          <w:p w14:paraId="37857962" w14:textId="2669ABC2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="005317CA">
              <w:rPr>
                <w:b/>
                <w:bCs/>
              </w:rPr>
              <w:t>4</w:t>
            </w:r>
          </w:p>
        </w:tc>
        <w:tc>
          <w:tcPr>
            <w:tcW w:w="815" w:type="dxa"/>
          </w:tcPr>
          <w:p w14:paraId="168E717B" w14:textId="2806CA5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44C8B183" w14:textId="38CF8F9A" w:rsidR="003A1479" w:rsidRPr="005746C4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14:paraId="624EC8BA" w14:textId="7580C393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5746C4">
              <w:rPr>
                <w:b/>
                <w:bCs/>
              </w:rPr>
              <w:t>1</w:t>
            </w:r>
            <w:r w:rsidR="005317CA">
              <w:rPr>
                <w:b/>
                <w:bCs/>
              </w:rPr>
              <w:t>4</w:t>
            </w:r>
          </w:p>
        </w:tc>
        <w:tc>
          <w:tcPr>
            <w:tcW w:w="4002" w:type="dxa"/>
          </w:tcPr>
          <w:p w14:paraId="0377751F" w14:textId="77777777" w:rsidR="003A1479" w:rsidRPr="00DF3C1E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5BAE51A7" w14:textId="77777777" w:rsidTr="00EC65E7">
        <w:trPr>
          <w:trHeight w:val="2730"/>
        </w:trPr>
        <w:tc>
          <w:tcPr>
            <w:tcW w:w="1701" w:type="dxa"/>
            <w:vMerge/>
          </w:tcPr>
          <w:p w14:paraId="36285690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3300DC0" w14:textId="77777777" w:rsidR="003A1479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 xml:space="preserve">Тема 1.1 </w:t>
            </w:r>
          </w:p>
          <w:p w14:paraId="57557E23" w14:textId="66947EFA" w:rsidR="003A1479" w:rsidRPr="00DB6D3A" w:rsidRDefault="003A1479" w:rsidP="003A1479">
            <w:pPr>
              <w:rPr>
                <w:iCs/>
              </w:rPr>
            </w:pPr>
            <w:r>
              <w:rPr>
                <w:iCs/>
              </w:rPr>
              <w:t xml:space="preserve">Введение. </w:t>
            </w:r>
            <w:r>
              <w:rPr>
                <w:rFonts w:eastAsia="MS ??"/>
                <w:iCs/>
              </w:rPr>
              <w:t>Случайные события, их классификация и действия над ними. Вероятность, определения. Теоремы сложения и умножения вероятностей. Условная вероятность. Независимые испытания. Схема Бернулли. Формула Бернулли. Формула полной вероятности. Формула Байеса.</w:t>
            </w:r>
          </w:p>
          <w:p w14:paraId="3B7F441F" w14:textId="715500F2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1C6538CC" w14:textId="17920513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8411CF">
              <w:rPr>
                <w:iCs/>
              </w:rPr>
              <w:t>1</w:t>
            </w:r>
          </w:p>
        </w:tc>
        <w:tc>
          <w:tcPr>
            <w:tcW w:w="815" w:type="dxa"/>
          </w:tcPr>
          <w:p w14:paraId="7240B449" w14:textId="2A8DC44B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7514DFB" w14:textId="77777777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E854CD6" w14:textId="5CE9DC68" w:rsidR="003A1479" w:rsidRPr="008411CF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AE1A2DB" w14:textId="38447243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 w:val="restart"/>
          </w:tcPr>
          <w:p w14:paraId="11D60C9B" w14:textId="1989B707" w:rsidR="003A1479" w:rsidRPr="004A713B" w:rsidRDefault="001B74CF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Контрольная работа</w:t>
            </w:r>
          </w:p>
        </w:tc>
      </w:tr>
      <w:tr w:rsidR="003A1479" w:rsidRPr="006168DD" w14:paraId="5329F6BC" w14:textId="77777777" w:rsidTr="00D01F85">
        <w:trPr>
          <w:trHeight w:val="2359"/>
        </w:trPr>
        <w:tc>
          <w:tcPr>
            <w:tcW w:w="1701" w:type="dxa"/>
            <w:vMerge/>
          </w:tcPr>
          <w:p w14:paraId="01FEC520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F999679" w14:textId="7777777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Тема1.2 Случайные величины, основные понятия. Закон  распределения случайной величины. Функция распределения и ее свойства. Плотность распределения и ее свойства. Числовые характеристики случайных величин.</w:t>
            </w:r>
          </w:p>
          <w:p w14:paraId="422E92D3" w14:textId="7777777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 xml:space="preserve">Основные законы распределения случайных величин. Биномиальный закон. Закон </w:t>
            </w:r>
            <w:proofErr w:type="spellStart"/>
            <w:r>
              <w:rPr>
                <w:rFonts w:eastAsia="MS ??"/>
                <w:iCs/>
              </w:rPr>
              <w:t>Пуассона.Показательное</w:t>
            </w:r>
            <w:proofErr w:type="spellEnd"/>
            <w:r>
              <w:rPr>
                <w:rFonts w:eastAsia="MS ??"/>
                <w:iCs/>
              </w:rPr>
              <w:t xml:space="preserve"> (экспоненциальное) распределение. Функция надежности. Нормальный закон распределения. Стандартное нормальное распределение.</w:t>
            </w:r>
          </w:p>
          <w:p w14:paraId="25DD095C" w14:textId="77777777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2BBCD2C3" w14:textId="5F79C1C2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05EE4023" w14:textId="77777777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01F2229" w14:textId="77777777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56E2F25" w14:textId="77777777" w:rsidR="003A1479" w:rsidRPr="008411CF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4F139DBE" w14:textId="34E04E8E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E97732A" w14:textId="77777777" w:rsidR="003A1479" w:rsidRPr="004A713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A1479" w:rsidRPr="006168DD" w14:paraId="391D8B2C" w14:textId="77777777" w:rsidTr="00D01F85">
        <w:trPr>
          <w:trHeight w:val="1801"/>
        </w:trPr>
        <w:tc>
          <w:tcPr>
            <w:tcW w:w="1701" w:type="dxa"/>
            <w:vMerge/>
          </w:tcPr>
          <w:p w14:paraId="42123692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68D1E84" w14:textId="6171C24B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Тема 1.3 Предельные теоремы теории вероятностей. Неравенство Чебышева. Теорема Чебышева. Теорема Бернулли. Центральная предельная теорема. Интегральная теорема Муавра-Лапласа.</w:t>
            </w:r>
          </w:p>
          <w:p w14:paraId="0D799A18" w14:textId="7777777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 xml:space="preserve">Системы случайных величин. </w:t>
            </w:r>
            <w:proofErr w:type="spellStart"/>
            <w:r>
              <w:rPr>
                <w:rFonts w:eastAsia="MS ??"/>
                <w:iCs/>
              </w:rPr>
              <w:t>Кореляционный</w:t>
            </w:r>
            <w:proofErr w:type="spellEnd"/>
            <w:r>
              <w:rPr>
                <w:rFonts w:eastAsia="MS ??"/>
                <w:iCs/>
              </w:rPr>
              <w:t xml:space="preserve"> момент. Коэффициент корреляции</w:t>
            </w:r>
          </w:p>
          <w:p w14:paraId="4FC45B80" w14:textId="24B34C0F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3AF71CE2" w14:textId="0F22EF8D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815" w:type="dxa"/>
          </w:tcPr>
          <w:p w14:paraId="351BECB5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B54B718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C00D74E" w14:textId="77777777" w:rsidR="003A1479" w:rsidRPr="005746C4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7509F08" w14:textId="4A4CC080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4AF1CBA0" w14:textId="77777777" w:rsidR="003A1479" w:rsidRPr="004A713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A1479" w:rsidRPr="006168DD" w14:paraId="4B9A2963" w14:textId="77777777" w:rsidTr="000C252C">
        <w:trPr>
          <w:trHeight w:val="982"/>
        </w:trPr>
        <w:tc>
          <w:tcPr>
            <w:tcW w:w="1701" w:type="dxa"/>
            <w:vMerge/>
          </w:tcPr>
          <w:p w14:paraId="4835E6A0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B58E9F1" w14:textId="77777777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1</w:t>
            </w:r>
          </w:p>
          <w:p w14:paraId="2E85FEBC" w14:textId="18511496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Элементы комбинаторики. Теоремы сложения и умножения вероятностей. Условная вероятность. Формула Бернулли. Формула полной вероятности. Формула Байеса.</w:t>
            </w:r>
          </w:p>
          <w:p w14:paraId="56DD7119" w14:textId="790777A5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0848B848" w14:textId="6DDD7D0F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8D260B8" w14:textId="6513A9D9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69D56662" w14:textId="77777777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9D3D5C6" w14:textId="5C630606" w:rsidR="003A1479" w:rsidRPr="000C252C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EBCE891" w14:textId="7D81C4E4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03AE2A51" w14:textId="5042C0EC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50288957" w14:textId="77777777" w:rsidTr="00724C58">
        <w:trPr>
          <w:trHeight w:val="216"/>
        </w:trPr>
        <w:tc>
          <w:tcPr>
            <w:tcW w:w="1701" w:type="dxa"/>
            <w:vMerge/>
          </w:tcPr>
          <w:p w14:paraId="7A017A0B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FBE3523" w14:textId="1428B07C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</w:t>
            </w:r>
            <w:r>
              <w:rPr>
                <w:iCs/>
              </w:rPr>
              <w:t>2</w:t>
            </w:r>
          </w:p>
          <w:p w14:paraId="5B8AFF74" w14:textId="2D791550" w:rsidR="003A1479" w:rsidRDefault="003A1479" w:rsidP="003A1479">
            <w:pPr>
              <w:rPr>
                <w:iCs/>
              </w:rPr>
            </w:pPr>
            <w:r>
              <w:rPr>
                <w:iCs/>
              </w:rPr>
              <w:t>Случайная величина и закон её распределения. Биномиальный закон распределения. Закон Пуассона. Показательное (экспоненциальное распределение). Функция Лапласа</w:t>
            </w:r>
          </w:p>
          <w:p w14:paraId="25B400E4" w14:textId="7E76D96E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0592FF47" w14:textId="77777777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357EF1A" w14:textId="070AE0BA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C252C">
              <w:rPr>
                <w:iCs/>
              </w:rPr>
              <w:t>2</w:t>
            </w:r>
          </w:p>
        </w:tc>
        <w:tc>
          <w:tcPr>
            <w:tcW w:w="815" w:type="dxa"/>
          </w:tcPr>
          <w:p w14:paraId="0F7CAE03" w14:textId="77777777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9E2389B" w14:textId="77777777" w:rsidR="003A1479" w:rsidRPr="000C252C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6A273F1" w14:textId="766B4939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4146B207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00CD3D31" w14:textId="77777777" w:rsidTr="00306A01">
        <w:trPr>
          <w:trHeight w:val="216"/>
        </w:trPr>
        <w:tc>
          <w:tcPr>
            <w:tcW w:w="1701" w:type="dxa"/>
            <w:vMerge/>
          </w:tcPr>
          <w:p w14:paraId="3564E7AB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79C2ACF" w14:textId="49778E30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</w:t>
            </w:r>
            <w:r>
              <w:rPr>
                <w:iCs/>
              </w:rPr>
              <w:t>3</w:t>
            </w:r>
          </w:p>
          <w:p w14:paraId="0E3D4656" w14:textId="7777777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 xml:space="preserve">Нормальное распределение (распределение Гаусса). Стандартное нормальное </w:t>
            </w:r>
            <w:r>
              <w:rPr>
                <w:rFonts w:eastAsia="MS ??"/>
                <w:iCs/>
                <w:lang w:val="en-US"/>
              </w:rPr>
              <w:t>z</w:t>
            </w:r>
            <w:r>
              <w:rPr>
                <w:rFonts w:eastAsia="MS ??"/>
                <w:iCs/>
              </w:rPr>
              <w:t>-распределение. Процедура стандартизации. Функция Лапласа.</w:t>
            </w:r>
          </w:p>
          <w:p w14:paraId="7B184D21" w14:textId="776750F0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6E53EC2A" w14:textId="77777777" w:rsidR="003A1479" w:rsidRPr="00F720E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497E6CB" w14:textId="3E67DE59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727DC3FF" w14:textId="77777777" w:rsidR="003A1479" w:rsidRPr="00C9126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5DD50E10" w14:textId="77777777" w:rsidR="003A1479" w:rsidRPr="000D16CD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189628A" w14:textId="0CE50D37" w:rsidR="003A1479" w:rsidRPr="005B225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1E962319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014B6260" w14:textId="77777777" w:rsidTr="00306A01">
        <w:trPr>
          <w:trHeight w:val="216"/>
        </w:trPr>
        <w:tc>
          <w:tcPr>
            <w:tcW w:w="1701" w:type="dxa"/>
            <w:vMerge/>
          </w:tcPr>
          <w:p w14:paraId="5CB142BC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D2324C9" w14:textId="4D320F6F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</w:t>
            </w:r>
            <w:r>
              <w:rPr>
                <w:iCs/>
              </w:rPr>
              <w:t>4</w:t>
            </w:r>
          </w:p>
          <w:p w14:paraId="635F8593" w14:textId="201964A8" w:rsidR="003A1479" w:rsidRDefault="003A1479" w:rsidP="003A1479">
            <w:pPr>
              <w:rPr>
                <w:iCs/>
              </w:rPr>
            </w:pPr>
            <w:r>
              <w:rPr>
                <w:iCs/>
              </w:rPr>
              <w:t>Мода и медиана</w:t>
            </w:r>
            <w:r w:rsidR="000426B7">
              <w:rPr>
                <w:iCs/>
              </w:rPr>
              <w:t xml:space="preserve">. </w:t>
            </w:r>
            <w:r>
              <w:rPr>
                <w:iCs/>
              </w:rPr>
              <w:t>Моменты, асимметрия и эксцесс случайной величины. Закон больших чисел. Теорема Чебышева. Теорема Бернулли. Теорема Муавра-Лапласа.</w:t>
            </w:r>
          </w:p>
          <w:p w14:paraId="175A2082" w14:textId="30C39A28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779DE3FB" w14:textId="77777777" w:rsidR="003A1479" w:rsidRPr="00F720E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F3FFC55" w14:textId="31C9C11E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54C0354D" w14:textId="77777777" w:rsidR="003A1479" w:rsidRPr="00C9126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CC99E84" w14:textId="77777777" w:rsidR="003A1479" w:rsidRPr="000D16CD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DD31C1A" w14:textId="4A38B40C" w:rsidR="003A1479" w:rsidRPr="005B225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76E9C584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224C7EEA" w14:textId="77777777" w:rsidTr="00306A01">
        <w:trPr>
          <w:trHeight w:val="216"/>
        </w:trPr>
        <w:tc>
          <w:tcPr>
            <w:tcW w:w="1701" w:type="dxa"/>
            <w:vMerge/>
          </w:tcPr>
          <w:p w14:paraId="4409B572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84707D6" w14:textId="17DCAC92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</w:t>
            </w:r>
            <w:r>
              <w:rPr>
                <w:iCs/>
              </w:rPr>
              <w:t>5</w:t>
            </w:r>
          </w:p>
          <w:p w14:paraId="71EB7137" w14:textId="2FB9C2D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Системы случайных величин. Функция распределения и плотность распределения вероятностей двумерной случайной величины. Условные законы распределения и числовые характеристики двумерной случайной величины. Коэффициент корреляции.</w:t>
            </w:r>
          </w:p>
          <w:p w14:paraId="4382B593" w14:textId="535EABA3" w:rsidR="003A1479" w:rsidRPr="002741A7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087CA192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04F175C" w14:textId="52EE578E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815" w:type="dxa"/>
          </w:tcPr>
          <w:p w14:paraId="653FFC89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2C804FC" w14:textId="77777777" w:rsidR="003A1479" w:rsidRPr="005746C4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E7422FF" w14:textId="7C600B9E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386F563F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1FDE0895" w14:textId="77777777" w:rsidTr="00AD5F94">
        <w:trPr>
          <w:trHeight w:val="2564"/>
        </w:trPr>
        <w:tc>
          <w:tcPr>
            <w:tcW w:w="1701" w:type="dxa"/>
            <w:vMerge/>
          </w:tcPr>
          <w:p w14:paraId="6BAD8A2E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8048E42" w14:textId="1506DCB2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</w:t>
            </w:r>
            <w:r>
              <w:rPr>
                <w:iCs/>
              </w:rPr>
              <w:t>6</w:t>
            </w:r>
          </w:p>
          <w:p w14:paraId="0982F30D" w14:textId="7777777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Двумерное нормальное распределение. Регрессия. Теорема о нормальной корреляции.</w:t>
            </w:r>
          </w:p>
          <w:p w14:paraId="7B9B093C" w14:textId="0CC9A75E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05BE2CD3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BCA4F06" w14:textId="7327918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815" w:type="dxa"/>
          </w:tcPr>
          <w:p w14:paraId="4B46981C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E46389F" w14:textId="77777777" w:rsidR="003A1479" w:rsidRPr="005746C4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16F70C6C" w14:textId="0BAAB5BF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1EA44B00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4066EC27" w14:textId="77777777" w:rsidTr="00FA2451">
        <w:tc>
          <w:tcPr>
            <w:tcW w:w="1701" w:type="dxa"/>
            <w:vMerge w:val="restart"/>
          </w:tcPr>
          <w:p w14:paraId="49089754" w14:textId="77777777" w:rsidR="003A1479" w:rsidRPr="006E5E4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6E5E4B">
              <w:rPr>
                <w:iCs/>
              </w:rPr>
              <w:lastRenderedPageBreak/>
              <w:t xml:space="preserve">УК-1, </w:t>
            </w:r>
            <w:r>
              <w:rPr>
                <w:iCs/>
              </w:rPr>
              <w:t>ОПК-1;</w:t>
            </w:r>
          </w:p>
          <w:p w14:paraId="69A23F84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,</w:t>
            </w:r>
          </w:p>
          <w:p w14:paraId="106B882B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</w:t>
            </w:r>
            <w:r>
              <w:rPr>
                <w:iCs/>
              </w:rPr>
              <w:t>ОП</w:t>
            </w:r>
            <w:r w:rsidRPr="006E5E4B">
              <w:rPr>
                <w:iCs/>
              </w:rPr>
              <w:t>К-1.</w:t>
            </w:r>
            <w:r>
              <w:rPr>
                <w:iCs/>
              </w:rPr>
              <w:t>2</w:t>
            </w:r>
            <w:r w:rsidRPr="006E5E4B">
              <w:rPr>
                <w:iCs/>
              </w:rPr>
              <w:t xml:space="preserve">, </w:t>
            </w:r>
          </w:p>
          <w:p w14:paraId="08538B9A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6598E2C4" w14:textId="5DACE132" w:rsidR="003A1479" w:rsidRPr="006168DD" w:rsidRDefault="003A1479" w:rsidP="003A1479">
            <w:pPr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5406A32" w14:textId="23F85761" w:rsidR="003A1479" w:rsidRPr="004A713B" w:rsidRDefault="003A1479" w:rsidP="003A1479">
            <w:pPr>
              <w:rPr>
                <w:b/>
                <w:iCs/>
              </w:rPr>
            </w:pPr>
            <w:r w:rsidRPr="004A713B">
              <w:rPr>
                <w:b/>
                <w:iCs/>
              </w:rPr>
              <w:t xml:space="preserve">Раздел </w:t>
            </w:r>
            <w:r w:rsidRPr="004A713B">
              <w:rPr>
                <w:b/>
                <w:iCs/>
                <w:lang w:val="en-US"/>
              </w:rPr>
              <w:t>II</w:t>
            </w:r>
            <w:r w:rsidRPr="004A713B">
              <w:rPr>
                <w:b/>
                <w:iCs/>
              </w:rPr>
              <w:t xml:space="preserve">. </w:t>
            </w:r>
            <w:r>
              <w:rPr>
                <w:b/>
                <w:iCs/>
              </w:rPr>
              <w:t>Введение в математическую статистику. Методы описательной статистики</w:t>
            </w:r>
          </w:p>
        </w:tc>
        <w:tc>
          <w:tcPr>
            <w:tcW w:w="815" w:type="dxa"/>
          </w:tcPr>
          <w:p w14:paraId="0336D6B6" w14:textId="3EF62443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AD2B01">
              <w:rPr>
                <w:b/>
                <w:bCs/>
              </w:rPr>
              <w:t>2</w:t>
            </w:r>
          </w:p>
        </w:tc>
        <w:tc>
          <w:tcPr>
            <w:tcW w:w="815" w:type="dxa"/>
          </w:tcPr>
          <w:p w14:paraId="69D7AFB9" w14:textId="06D26275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815" w:type="dxa"/>
          </w:tcPr>
          <w:p w14:paraId="127D417A" w14:textId="77953154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0A402494" w14:textId="6F37CA7F" w:rsidR="003A1479" w:rsidRPr="00AD2B01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AD2B01">
              <w:rPr>
                <w:b/>
                <w:bCs/>
              </w:rPr>
              <w:t xml:space="preserve"> </w:t>
            </w:r>
          </w:p>
        </w:tc>
        <w:tc>
          <w:tcPr>
            <w:tcW w:w="821" w:type="dxa"/>
          </w:tcPr>
          <w:p w14:paraId="59C8007B" w14:textId="63E7DC6B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4002" w:type="dxa"/>
            <w:vMerge w:val="restart"/>
          </w:tcPr>
          <w:p w14:paraId="68C749CB" w14:textId="7F9A8EC0" w:rsidR="003A1479" w:rsidRPr="00DF3C1E" w:rsidRDefault="001B74CF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rPr>
                <w:iCs/>
              </w:rPr>
              <w:t>Контрольная работа</w:t>
            </w:r>
          </w:p>
        </w:tc>
      </w:tr>
      <w:tr w:rsidR="003A1479" w:rsidRPr="006168DD" w14:paraId="28F5B9D8" w14:textId="77777777" w:rsidTr="000C1064">
        <w:trPr>
          <w:trHeight w:val="759"/>
        </w:trPr>
        <w:tc>
          <w:tcPr>
            <w:tcW w:w="1701" w:type="dxa"/>
            <w:vMerge/>
          </w:tcPr>
          <w:p w14:paraId="477E743A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0DF1126" w14:textId="11809430" w:rsidR="003A1479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 xml:space="preserve">Тема 2.1 </w:t>
            </w:r>
          </w:p>
          <w:p w14:paraId="17765672" w14:textId="55BEB77D" w:rsidR="003A1479" w:rsidRDefault="003A1479" w:rsidP="003A1479">
            <w:pPr>
              <w:rPr>
                <w:iCs/>
              </w:rPr>
            </w:pPr>
            <w:r>
              <w:rPr>
                <w:iCs/>
              </w:rPr>
              <w:t>Объект и предмет математической статистики. Выборка и генеральная совокупность. Вариационный ряд</w:t>
            </w:r>
            <w:r w:rsidRPr="004A713B">
              <w:rPr>
                <w:iCs/>
              </w:rPr>
              <w:t>.</w:t>
            </w:r>
            <w:r>
              <w:rPr>
                <w:iCs/>
              </w:rPr>
              <w:t xml:space="preserve"> Графическое представление данных. Меры центральной тенденции. Выборочные квартили и децили. Выборочные меры разброса. Коробчатая диаграмма.</w:t>
            </w:r>
          </w:p>
          <w:p w14:paraId="7434BFF4" w14:textId="3CD0205D" w:rsidR="003A1479" w:rsidRPr="004A713B" w:rsidRDefault="003A1479" w:rsidP="003A1479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</w:p>
        </w:tc>
        <w:tc>
          <w:tcPr>
            <w:tcW w:w="815" w:type="dxa"/>
          </w:tcPr>
          <w:p w14:paraId="26B4F618" w14:textId="3AC8965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2B01">
              <w:t>2</w:t>
            </w:r>
          </w:p>
        </w:tc>
        <w:tc>
          <w:tcPr>
            <w:tcW w:w="815" w:type="dxa"/>
          </w:tcPr>
          <w:p w14:paraId="0751B357" w14:textId="0DA26873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459C20E" w14:textId="7777777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950D750" w14:textId="28A44F4C" w:rsidR="003A1479" w:rsidRPr="00AD2B01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50FFE08B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7DAB1FF3" w14:textId="77777777" w:rsidR="003A1479" w:rsidRPr="00DF3C1E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A1479" w:rsidRPr="006168DD" w14:paraId="6BEEFC86" w14:textId="77777777" w:rsidTr="0099119C">
        <w:trPr>
          <w:trHeight w:val="888"/>
        </w:trPr>
        <w:tc>
          <w:tcPr>
            <w:tcW w:w="1701" w:type="dxa"/>
            <w:vMerge/>
          </w:tcPr>
          <w:p w14:paraId="6F402C40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57EB961" w14:textId="0B73C765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2.</w:t>
            </w:r>
            <w:r>
              <w:rPr>
                <w:iCs/>
              </w:rPr>
              <w:t>1</w:t>
            </w:r>
          </w:p>
          <w:p w14:paraId="3AE039A3" w14:textId="77777777" w:rsidR="003A1479" w:rsidRDefault="003A1479" w:rsidP="003A1479">
            <w:pPr>
              <w:rPr>
                <w:iCs/>
              </w:rPr>
            </w:pPr>
            <w:r>
              <w:rPr>
                <w:iCs/>
              </w:rPr>
              <w:t>Вариационный ряд</w:t>
            </w:r>
            <w:r w:rsidRPr="004A713B">
              <w:rPr>
                <w:iCs/>
              </w:rPr>
              <w:t>.</w:t>
            </w:r>
            <w:r>
              <w:rPr>
                <w:iCs/>
              </w:rPr>
              <w:t xml:space="preserve"> Графическое представление данных. Полигон распределения и гистограмма. Кумулятивное распределение. Меры центральной тенденции. </w:t>
            </w:r>
          </w:p>
          <w:p w14:paraId="0BEE861E" w14:textId="46D37FF2" w:rsidR="003A1479" w:rsidRPr="004A713B" w:rsidRDefault="003A1479" w:rsidP="003A1479">
            <w:pPr>
              <w:rPr>
                <w:b/>
                <w:iCs/>
              </w:rPr>
            </w:pPr>
          </w:p>
        </w:tc>
        <w:tc>
          <w:tcPr>
            <w:tcW w:w="815" w:type="dxa"/>
          </w:tcPr>
          <w:p w14:paraId="589BF1E8" w14:textId="0977C2A6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19C3648" w14:textId="73B52D8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2B01">
              <w:t>2</w:t>
            </w:r>
          </w:p>
        </w:tc>
        <w:tc>
          <w:tcPr>
            <w:tcW w:w="815" w:type="dxa"/>
          </w:tcPr>
          <w:p w14:paraId="10DB62AB" w14:textId="7777777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9E4D949" w14:textId="340480D0" w:rsidR="003A1479" w:rsidRPr="00AD2B01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70BFE0" w14:textId="03560F03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F7DE60B" w14:textId="77777777" w:rsidR="003A1479" w:rsidRPr="00DF3C1E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A1479" w:rsidRPr="006168DD" w14:paraId="1A42BCA3" w14:textId="77777777" w:rsidTr="002059A7">
        <w:trPr>
          <w:trHeight w:val="888"/>
        </w:trPr>
        <w:tc>
          <w:tcPr>
            <w:tcW w:w="1701" w:type="dxa"/>
            <w:vMerge/>
          </w:tcPr>
          <w:p w14:paraId="48B8100F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1AE0065" w14:textId="77777777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2.</w:t>
            </w:r>
            <w:r>
              <w:rPr>
                <w:iCs/>
              </w:rPr>
              <w:t>1</w:t>
            </w:r>
          </w:p>
          <w:p w14:paraId="3B520CB7" w14:textId="55BEA338" w:rsidR="003A1479" w:rsidRDefault="003A1479" w:rsidP="003A1479">
            <w:pPr>
              <w:rPr>
                <w:iCs/>
              </w:rPr>
            </w:pPr>
            <w:r>
              <w:rPr>
                <w:iCs/>
              </w:rPr>
              <w:t>Выборочные квартили и децили. Выборочные меры разброса. Коробчатая диаграмма («ящик с усами»).</w:t>
            </w:r>
          </w:p>
          <w:p w14:paraId="584CF6C6" w14:textId="77777777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1BA3F647" w14:textId="7777777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C2BCE4B" w14:textId="470FEA12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2B01">
              <w:t>2</w:t>
            </w:r>
          </w:p>
        </w:tc>
        <w:tc>
          <w:tcPr>
            <w:tcW w:w="815" w:type="dxa"/>
          </w:tcPr>
          <w:p w14:paraId="3795FE8B" w14:textId="7777777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052F889" w14:textId="77777777" w:rsidR="003A1479" w:rsidRPr="00AD2B01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A1551AC" w14:textId="178AA9C1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EEB0C45" w14:textId="77777777" w:rsidR="003A1479" w:rsidRPr="00DF3C1E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A1479" w:rsidRPr="006168DD" w14:paraId="73E5F6D1" w14:textId="77777777" w:rsidTr="00FA2451">
        <w:tc>
          <w:tcPr>
            <w:tcW w:w="1701" w:type="dxa"/>
            <w:vMerge w:val="restart"/>
          </w:tcPr>
          <w:p w14:paraId="62AD3A39" w14:textId="73C4FC61" w:rsidR="003A1479" w:rsidRPr="006E5E4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6E5E4B">
              <w:rPr>
                <w:iCs/>
              </w:rPr>
              <w:t xml:space="preserve">УК-1, </w:t>
            </w:r>
            <w:r>
              <w:rPr>
                <w:iCs/>
              </w:rPr>
              <w:t>ОПК-1;</w:t>
            </w:r>
          </w:p>
          <w:p w14:paraId="02ECD5DE" w14:textId="154245F6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,</w:t>
            </w:r>
          </w:p>
          <w:p w14:paraId="2A9F8216" w14:textId="0128977A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</w:t>
            </w:r>
            <w:r>
              <w:rPr>
                <w:iCs/>
              </w:rPr>
              <w:t>ОП</w:t>
            </w:r>
            <w:r w:rsidRPr="006E5E4B">
              <w:rPr>
                <w:iCs/>
              </w:rPr>
              <w:t>К-1.</w:t>
            </w:r>
            <w:r>
              <w:rPr>
                <w:iCs/>
              </w:rPr>
              <w:t>2</w:t>
            </w:r>
            <w:r w:rsidRPr="006E5E4B">
              <w:rPr>
                <w:iCs/>
              </w:rPr>
              <w:t xml:space="preserve">, </w:t>
            </w:r>
          </w:p>
          <w:p w14:paraId="444E569D" w14:textId="70AD0B75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3FEB5D3D" w14:textId="1BE95D4E" w:rsidR="003A1479" w:rsidRPr="001A0052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364B278" w14:textId="0752A9CF" w:rsidR="003A1479" w:rsidRPr="004A713B" w:rsidRDefault="003A1479" w:rsidP="003A1479">
            <w:pPr>
              <w:jc w:val="both"/>
              <w:rPr>
                <w:b/>
                <w:bCs/>
                <w:vertAlign w:val="superscript"/>
              </w:rPr>
            </w:pPr>
            <w:r w:rsidRPr="004A713B">
              <w:rPr>
                <w:b/>
              </w:rPr>
              <w:t xml:space="preserve">Раздел </w:t>
            </w:r>
            <w:r w:rsidRPr="004A713B">
              <w:rPr>
                <w:b/>
                <w:lang w:val="en-US"/>
              </w:rPr>
              <w:t>III</w:t>
            </w:r>
            <w:r w:rsidRPr="004A713B">
              <w:rPr>
                <w:b/>
              </w:rPr>
              <w:t xml:space="preserve">. </w:t>
            </w:r>
            <w:r>
              <w:rPr>
                <w:b/>
                <w:bCs/>
              </w:rPr>
              <w:t>Коэффициенты связи</w:t>
            </w:r>
          </w:p>
        </w:tc>
        <w:tc>
          <w:tcPr>
            <w:tcW w:w="815" w:type="dxa"/>
          </w:tcPr>
          <w:p w14:paraId="091F801C" w14:textId="57B52B43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9119C">
              <w:rPr>
                <w:b/>
                <w:bCs/>
              </w:rPr>
              <w:t>2</w:t>
            </w:r>
          </w:p>
        </w:tc>
        <w:tc>
          <w:tcPr>
            <w:tcW w:w="815" w:type="dxa"/>
          </w:tcPr>
          <w:p w14:paraId="188275D6" w14:textId="5C499BE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9119C">
              <w:rPr>
                <w:b/>
                <w:bCs/>
              </w:rPr>
              <w:t>2</w:t>
            </w:r>
          </w:p>
        </w:tc>
        <w:tc>
          <w:tcPr>
            <w:tcW w:w="815" w:type="dxa"/>
          </w:tcPr>
          <w:p w14:paraId="5FEF470A" w14:textId="7D431593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085893A5" w14:textId="0257CC3E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14:paraId="4924CCED" w14:textId="22FE9192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9119C">
              <w:rPr>
                <w:b/>
                <w:bCs/>
              </w:rPr>
              <w:t>4</w:t>
            </w:r>
          </w:p>
        </w:tc>
        <w:tc>
          <w:tcPr>
            <w:tcW w:w="4002" w:type="dxa"/>
            <w:vMerge w:val="restart"/>
          </w:tcPr>
          <w:p w14:paraId="23D66B7A" w14:textId="68A07ED6" w:rsidR="003A1479" w:rsidRPr="00C334D6" w:rsidRDefault="001B74CF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Контрольная работа</w:t>
            </w:r>
          </w:p>
        </w:tc>
      </w:tr>
      <w:tr w:rsidR="003A1479" w:rsidRPr="006168DD" w14:paraId="192360A2" w14:textId="77777777" w:rsidTr="00A10DFA">
        <w:trPr>
          <w:trHeight w:val="1134"/>
        </w:trPr>
        <w:tc>
          <w:tcPr>
            <w:tcW w:w="1701" w:type="dxa"/>
            <w:vMerge/>
          </w:tcPr>
          <w:p w14:paraId="2B7E4EE8" w14:textId="77777777" w:rsidR="003A1479" w:rsidRPr="001A0052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CA25C55" w14:textId="42B95602" w:rsidR="003A1479" w:rsidRPr="004A713B" w:rsidRDefault="003A1479" w:rsidP="003A1479">
            <w:r w:rsidRPr="004A713B">
              <w:t>Тема 3.1</w:t>
            </w:r>
          </w:p>
          <w:p w14:paraId="57112242" w14:textId="77777777" w:rsidR="003A1479" w:rsidRDefault="003A1479" w:rsidP="003A1479">
            <w:pPr>
              <w:jc w:val="both"/>
            </w:pPr>
            <w:r>
              <w:t xml:space="preserve">Шкалы. Типы шкал, особенности применения и примеры. Номинальная шкала. Порядковая шкала (шкала рангов). Количественная шкала (интервальная и шкала отношений). Коэффициент линейной корреляции Пирсона. Коэффициент ранговой корреляции </w:t>
            </w:r>
            <w:proofErr w:type="spellStart"/>
            <w:r>
              <w:t>Спирмена</w:t>
            </w:r>
            <w:proofErr w:type="spellEnd"/>
            <w:r>
              <w:t>.</w:t>
            </w:r>
          </w:p>
          <w:p w14:paraId="27A5DA1F" w14:textId="630F2527" w:rsidR="003A1479" w:rsidRPr="004A713B" w:rsidRDefault="003A1479" w:rsidP="003A1479">
            <w:pPr>
              <w:jc w:val="both"/>
              <w:rPr>
                <w:b/>
              </w:rPr>
            </w:pPr>
          </w:p>
        </w:tc>
        <w:tc>
          <w:tcPr>
            <w:tcW w:w="815" w:type="dxa"/>
          </w:tcPr>
          <w:p w14:paraId="20ADA7D0" w14:textId="7D52C9D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99119C">
              <w:t>2</w:t>
            </w:r>
          </w:p>
        </w:tc>
        <w:tc>
          <w:tcPr>
            <w:tcW w:w="815" w:type="dxa"/>
          </w:tcPr>
          <w:p w14:paraId="410B9427" w14:textId="497C2CF5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3F81D8" w14:textId="7777777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36527F7" w14:textId="7777777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ABB092C" w14:textId="3C38522C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99119C">
              <w:t>2</w:t>
            </w:r>
          </w:p>
        </w:tc>
        <w:tc>
          <w:tcPr>
            <w:tcW w:w="4002" w:type="dxa"/>
            <w:vMerge/>
          </w:tcPr>
          <w:p w14:paraId="145B99AE" w14:textId="77777777" w:rsidR="003A1479" w:rsidRDefault="003A1479" w:rsidP="003A1479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A1479" w:rsidRPr="006168DD" w14:paraId="3F3D4998" w14:textId="77777777" w:rsidTr="00A10DFA">
        <w:trPr>
          <w:trHeight w:val="1136"/>
        </w:trPr>
        <w:tc>
          <w:tcPr>
            <w:tcW w:w="1701" w:type="dxa"/>
            <w:vMerge/>
          </w:tcPr>
          <w:p w14:paraId="02DC1CBC" w14:textId="77777777" w:rsidR="003A1479" w:rsidRPr="001A0052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B2C4BC4" w14:textId="5CF3CC46" w:rsidR="003A1479" w:rsidRPr="004A713B" w:rsidRDefault="003A1479" w:rsidP="003A1479">
            <w:r w:rsidRPr="004A713B">
              <w:t>Практическое занятие № 3.1</w:t>
            </w:r>
          </w:p>
          <w:p w14:paraId="32DF608A" w14:textId="77777777" w:rsidR="003A1479" w:rsidRDefault="003A1479" w:rsidP="003A1479">
            <w:r>
              <w:t xml:space="preserve">Шкалы. Коэффициент линейной корреляции Пирсона. Коэффициент ранговой корреляции </w:t>
            </w:r>
            <w:proofErr w:type="spellStart"/>
            <w:r>
              <w:t>Спирмена</w:t>
            </w:r>
            <w:proofErr w:type="spellEnd"/>
            <w:r>
              <w:t>.</w:t>
            </w:r>
          </w:p>
          <w:p w14:paraId="5146FDAF" w14:textId="475C16B1" w:rsidR="003A1479" w:rsidRPr="004A713B" w:rsidRDefault="003A1479" w:rsidP="003A1479"/>
        </w:tc>
        <w:tc>
          <w:tcPr>
            <w:tcW w:w="815" w:type="dxa"/>
          </w:tcPr>
          <w:p w14:paraId="2B7F14EB" w14:textId="7777777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5524CE5" w14:textId="5BB88965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99119C">
              <w:t>2</w:t>
            </w:r>
          </w:p>
        </w:tc>
        <w:tc>
          <w:tcPr>
            <w:tcW w:w="815" w:type="dxa"/>
          </w:tcPr>
          <w:p w14:paraId="015CB8A6" w14:textId="7777777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D246868" w14:textId="7777777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8C64F26" w14:textId="5B836B4E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99119C">
              <w:t>2</w:t>
            </w:r>
          </w:p>
        </w:tc>
        <w:tc>
          <w:tcPr>
            <w:tcW w:w="4002" w:type="dxa"/>
            <w:vMerge/>
          </w:tcPr>
          <w:p w14:paraId="4AD7434A" w14:textId="77777777" w:rsidR="003A1479" w:rsidRDefault="003A1479" w:rsidP="003A1479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366D2D4C" w14:textId="77777777" w:rsidTr="00A10DFA">
        <w:trPr>
          <w:trHeight w:val="685"/>
        </w:trPr>
        <w:tc>
          <w:tcPr>
            <w:tcW w:w="1701" w:type="dxa"/>
            <w:vMerge w:val="restart"/>
          </w:tcPr>
          <w:p w14:paraId="6129339B" w14:textId="77777777" w:rsidR="00DB168E" w:rsidRPr="006E5E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6E5E4B">
              <w:rPr>
                <w:iCs/>
              </w:rPr>
              <w:t xml:space="preserve">УК-1, </w:t>
            </w:r>
            <w:r>
              <w:rPr>
                <w:iCs/>
              </w:rPr>
              <w:t>ОПК-1;</w:t>
            </w:r>
          </w:p>
          <w:p w14:paraId="04ADA0EC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,</w:t>
            </w:r>
          </w:p>
          <w:p w14:paraId="14032885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</w:t>
            </w:r>
            <w:r>
              <w:rPr>
                <w:iCs/>
              </w:rPr>
              <w:t>ОП</w:t>
            </w:r>
            <w:r w:rsidRPr="006E5E4B">
              <w:rPr>
                <w:iCs/>
              </w:rPr>
              <w:t>К-1.</w:t>
            </w:r>
            <w:r>
              <w:rPr>
                <w:iCs/>
              </w:rPr>
              <w:t>2</w:t>
            </w:r>
            <w:r w:rsidRPr="006E5E4B">
              <w:rPr>
                <w:iCs/>
              </w:rPr>
              <w:t xml:space="preserve">, </w:t>
            </w:r>
          </w:p>
          <w:p w14:paraId="5836454A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238A22BE" w14:textId="5ECB9FD6" w:rsidR="00DB168E" w:rsidRPr="001A0052" w:rsidRDefault="00DB168E" w:rsidP="00DB168E">
            <w:pPr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56398A3" w14:textId="06959393" w:rsidR="00DB168E" w:rsidRPr="004A713B" w:rsidRDefault="00DB168E" w:rsidP="00DB168E">
            <w:r w:rsidRPr="004A713B">
              <w:rPr>
                <w:b/>
              </w:rPr>
              <w:t xml:space="preserve">Раздел </w:t>
            </w:r>
            <w:r w:rsidRPr="004A713B">
              <w:rPr>
                <w:b/>
                <w:lang w:val="en-US"/>
              </w:rPr>
              <w:t>IV</w:t>
            </w:r>
            <w:r w:rsidRPr="004A713B">
              <w:rPr>
                <w:b/>
              </w:rPr>
              <w:t xml:space="preserve">. </w:t>
            </w:r>
            <w:r>
              <w:rPr>
                <w:rFonts w:eastAsia="MS ??"/>
                <w:b/>
              </w:rPr>
              <w:t>Точечное оценивание параметров и построение доверительных интервалов</w:t>
            </w:r>
          </w:p>
        </w:tc>
        <w:tc>
          <w:tcPr>
            <w:tcW w:w="815" w:type="dxa"/>
          </w:tcPr>
          <w:p w14:paraId="58E34EE0" w14:textId="27DAC80B" w:rsidR="00DB168E" w:rsidRPr="00C334D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815" w:type="dxa"/>
          </w:tcPr>
          <w:p w14:paraId="2355C0EB" w14:textId="3E87589D" w:rsidR="00DB168E" w:rsidRPr="00C334D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815" w:type="dxa"/>
          </w:tcPr>
          <w:p w14:paraId="2BD6AD2C" w14:textId="695F47A3" w:rsidR="00DB168E" w:rsidRPr="00C334D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65BE347E" w14:textId="77777777" w:rsidR="00DB168E" w:rsidRPr="00C334D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14:paraId="4CF0B8DD" w14:textId="455FD60E" w:rsidR="00DB168E" w:rsidRPr="00C334D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4</w:t>
            </w:r>
          </w:p>
        </w:tc>
        <w:tc>
          <w:tcPr>
            <w:tcW w:w="4002" w:type="dxa"/>
            <w:vMerge w:val="restart"/>
          </w:tcPr>
          <w:p w14:paraId="49F0D020" w14:textId="4C567C2B" w:rsidR="00DB168E" w:rsidRPr="003601AD" w:rsidRDefault="001B74CF" w:rsidP="00DB168E">
            <w:pPr>
              <w:tabs>
                <w:tab w:val="left" w:pos="708"/>
                <w:tab w:val="right" w:leader="underscore" w:pos="9639"/>
              </w:tabs>
            </w:pPr>
            <w:r>
              <w:rPr>
                <w:iCs/>
              </w:rPr>
              <w:t>Контрольная работа</w:t>
            </w:r>
          </w:p>
        </w:tc>
      </w:tr>
      <w:tr w:rsidR="00DB168E" w:rsidRPr="006168DD" w14:paraId="0520D7B3" w14:textId="77777777" w:rsidTr="00120B2A">
        <w:trPr>
          <w:trHeight w:val="1265"/>
        </w:trPr>
        <w:tc>
          <w:tcPr>
            <w:tcW w:w="1701" w:type="dxa"/>
            <w:vMerge/>
          </w:tcPr>
          <w:p w14:paraId="5A2B80C4" w14:textId="63C39C52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06AB87E1" w14:textId="78B852AF" w:rsidR="00DB168E" w:rsidRPr="004A713B" w:rsidRDefault="00DB168E" w:rsidP="00DB168E">
            <w:r w:rsidRPr="004A713B">
              <w:t>Тема 4.1</w:t>
            </w:r>
          </w:p>
          <w:p w14:paraId="1324DD1C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Выборка и понятие несмещенной выборочной оценки. Несмещенная оценка дисперсии.</w:t>
            </w:r>
          </w:p>
          <w:p w14:paraId="137B7253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Точечная оценка и доверительный интервал. Ошибки выборки: стандартная и предельная.</w:t>
            </w:r>
          </w:p>
          <w:p w14:paraId="76E64F2D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остроение доверительного интервала для среднего. Построение доверительного интервала для доли.</w:t>
            </w:r>
          </w:p>
          <w:p w14:paraId="7795CBCD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Расчет объема выборки в исследовании.</w:t>
            </w:r>
          </w:p>
          <w:p w14:paraId="50D20775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Распределение Стьюдента. Число степеней свободы.</w:t>
            </w:r>
          </w:p>
          <w:p w14:paraId="51F7BF7C" w14:textId="03BEFBE4" w:rsidR="00DB168E" w:rsidRPr="004A713B" w:rsidRDefault="00DB168E" w:rsidP="00DB168E">
            <w:pPr>
              <w:rPr>
                <w:b/>
              </w:rPr>
            </w:pP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2879E18C" w14:textId="4B91FB3D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D3B2A">
              <w:t>2</w:t>
            </w: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66CE881B" w14:textId="342A2B1B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1C486241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tcBorders>
              <w:bottom w:val="single" w:sz="4" w:space="0" w:color="auto"/>
            </w:tcBorders>
          </w:tcPr>
          <w:p w14:paraId="1FEE276A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  <w:tcBorders>
              <w:bottom w:val="single" w:sz="4" w:space="0" w:color="auto"/>
            </w:tcBorders>
          </w:tcPr>
          <w:p w14:paraId="0E6AD225" w14:textId="0FAF7F52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330C979B" w14:textId="77777777" w:rsidR="00DB168E" w:rsidRPr="00816BAA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7D454D23" w14:textId="77777777" w:rsidTr="00FD3B2A">
        <w:trPr>
          <w:trHeight w:val="1060"/>
        </w:trPr>
        <w:tc>
          <w:tcPr>
            <w:tcW w:w="1701" w:type="dxa"/>
            <w:vMerge/>
          </w:tcPr>
          <w:p w14:paraId="4B60F007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5FB8381" w14:textId="2867BBB4" w:rsidR="00DB168E" w:rsidRPr="004A713B" w:rsidRDefault="00DB168E" w:rsidP="00DB168E">
            <w:r w:rsidRPr="004A713B">
              <w:t>Практическое занятие № 4.</w:t>
            </w:r>
            <w:r>
              <w:t>1</w:t>
            </w:r>
          </w:p>
          <w:p w14:paraId="41F31DFA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остроение доверительного интервала для среднего. Построение доверительного интервала для доли.</w:t>
            </w:r>
          </w:p>
          <w:p w14:paraId="60E5199A" w14:textId="0BBED55F" w:rsidR="00DB168E" w:rsidRPr="004A713B" w:rsidRDefault="00DB168E" w:rsidP="00DB168E"/>
        </w:tc>
        <w:tc>
          <w:tcPr>
            <w:tcW w:w="815" w:type="dxa"/>
          </w:tcPr>
          <w:p w14:paraId="501419B6" w14:textId="77777777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E2B431E" w14:textId="7B7C8DF8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D3B2A">
              <w:t>2</w:t>
            </w:r>
          </w:p>
        </w:tc>
        <w:tc>
          <w:tcPr>
            <w:tcW w:w="815" w:type="dxa"/>
          </w:tcPr>
          <w:p w14:paraId="4CBAB43C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1A12F93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FAAE2B6" w14:textId="1EE2126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29C81E76" w14:textId="77777777" w:rsidR="00DB168E" w:rsidRPr="00816BAA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7AC23AC0" w14:textId="77777777" w:rsidTr="00450614">
        <w:trPr>
          <w:trHeight w:val="504"/>
        </w:trPr>
        <w:tc>
          <w:tcPr>
            <w:tcW w:w="1701" w:type="dxa"/>
            <w:vMerge/>
          </w:tcPr>
          <w:p w14:paraId="2FFC2531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66E1643" w14:textId="305E1CC9" w:rsidR="00DB168E" w:rsidRPr="004A713B" w:rsidRDefault="00DB168E" w:rsidP="00DB168E">
            <w:r w:rsidRPr="004A713B">
              <w:t>Практическое занятие № 4.</w:t>
            </w:r>
            <w:r>
              <w:t>2</w:t>
            </w:r>
          </w:p>
          <w:p w14:paraId="7BE1DC30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Расчет объема выборки в исследовании.</w:t>
            </w:r>
          </w:p>
          <w:p w14:paraId="772BA87B" w14:textId="19B0C0AC" w:rsidR="00DB168E" w:rsidRPr="004A713B" w:rsidRDefault="00DB168E" w:rsidP="00DB168E"/>
        </w:tc>
        <w:tc>
          <w:tcPr>
            <w:tcW w:w="815" w:type="dxa"/>
          </w:tcPr>
          <w:p w14:paraId="60EB7529" w14:textId="77777777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3FA971C" w14:textId="0B1AC4CE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D3B2A">
              <w:t>2</w:t>
            </w:r>
          </w:p>
        </w:tc>
        <w:tc>
          <w:tcPr>
            <w:tcW w:w="815" w:type="dxa"/>
          </w:tcPr>
          <w:p w14:paraId="7F83F89E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4E5B160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AD2599B" w14:textId="3B4B24AB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72C4962D" w14:textId="77777777" w:rsidR="00DB168E" w:rsidRPr="00816BAA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58E2FA89" w14:textId="77777777" w:rsidTr="00FA2451">
        <w:trPr>
          <w:trHeight w:val="504"/>
        </w:trPr>
        <w:tc>
          <w:tcPr>
            <w:tcW w:w="1701" w:type="dxa"/>
            <w:vMerge/>
          </w:tcPr>
          <w:p w14:paraId="1E3BF427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FE8D716" w14:textId="5A73FE43" w:rsidR="00DB168E" w:rsidRDefault="00DB168E" w:rsidP="00DB168E">
            <w:pPr>
              <w:rPr>
                <w:bCs/>
              </w:rPr>
            </w:pPr>
            <w:r w:rsidRPr="004A713B">
              <w:t>Практическое занятие № 4.</w:t>
            </w:r>
            <w:r>
              <w:t xml:space="preserve">3 </w:t>
            </w:r>
          </w:p>
          <w:p w14:paraId="62902A5A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Распределение Стьюдента. Число степеней свободы.</w:t>
            </w:r>
          </w:p>
          <w:p w14:paraId="7D123E83" w14:textId="77777777" w:rsidR="00DB168E" w:rsidRPr="004A713B" w:rsidRDefault="00DB168E" w:rsidP="00DB168E"/>
        </w:tc>
        <w:tc>
          <w:tcPr>
            <w:tcW w:w="815" w:type="dxa"/>
          </w:tcPr>
          <w:p w14:paraId="3FF534F1" w14:textId="77777777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CFCE1D6" w14:textId="2EEE3EB6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C7091E1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59934FD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19295FE" w14:textId="04E894F4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5F910112" w14:textId="77777777" w:rsidR="00DB168E" w:rsidRPr="00816BAA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5B186DBA" w14:textId="77777777" w:rsidTr="00FA2451">
        <w:tc>
          <w:tcPr>
            <w:tcW w:w="1701" w:type="dxa"/>
            <w:vMerge w:val="restart"/>
          </w:tcPr>
          <w:p w14:paraId="0BC5A49B" w14:textId="77777777" w:rsidR="00DB168E" w:rsidRPr="006E5E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6E5E4B">
              <w:rPr>
                <w:iCs/>
              </w:rPr>
              <w:t xml:space="preserve">УК-1, </w:t>
            </w:r>
            <w:r>
              <w:rPr>
                <w:iCs/>
              </w:rPr>
              <w:t>ОПК-1;</w:t>
            </w:r>
          </w:p>
          <w:p w14:paraId="384885C2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lastRenderedPageBreak/>
              <w:t>ИД-УК-1.</w:t>
            </w:r>
            <w:r>
              <w:rPr>
                <w:iCs/>
              </w:rPr>
              <w:t>3,</w:t>
            </w:r>
          </w:p>
          <w:p w14:paraId="514026D6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</w:t>
            </w:r>
            <w:r>
              <w:rPr>
                <w:iCs/>
              </w:rPr>
              <w:t>ОП</w:t>
            </w:r>
            <w:r w:rsidRPr="006E5E4B">
              <w:rPr>
                <w:iCs/>
              </w:rPr>
              <w:t>К-1.</w:t>
            </w:r>
            <w:r>
              <w:rPr>
                <w:iCs/>
              </w:rPr>
              <w:t>2</w:t>
            </w:r>
            <w:r w:rsidRPr="006E5E4B">
              <w:rPr>
                <w:iCs/>
              </w:rPr>
              <w:t xml:space="preserve">, </w:t>
            </w:r>
          </w:p>
          <w:p w14:paraId="251EC4E6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452C2144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904F9FB" w14:textId="2616190F" w:rsidR="00DB168E" w:rsidRPr="004A713B" w:rsidRDefault="00DB168E" w:rsidP="00DB168E">
            <w:r w:rsidRPr="004A713B">
              <w:rPr>
                <w:b/>
              </w:rPr>
              <w:lastRenderedPageBreak/>
              <w:t xml:space="preserve">Раздел </w:t>
            </w:r>
            <w:r w:rsidRPr="004A713B">
              <w:rPr>
                <w:b/>
                <w:lang w:val="en-US"/>
              </w:rPr>
              <w:t>V</w:t>
            </w:r>
            <w:r w:rsidRPr="004A713B">
              <w:rPr>
                <w:b/>
              </w:rPr>
              <w:t xml:space="preserve">. </w:t>
            </w:r>
            <w:r>
              <w:rPr>
                <w:rFonts w:eastAsia="MS ??"/>
                <w:b/>
              </w:rPr>
              <w:t>Проверка статистических гипотез</w:t>
            </w:r>
          </w:p>
        </w:tc>
        <w:tc>
          <w:tcPr>
            <w:tcW w:w="815" w:type="dxa"/>
          </w:tcPr>
          <w:p w14:paraId="5EF6E893" w14:textId="0D8A65F5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815" w:type="dxa"/>
          </w:tcPr>
          <w:p w14:paraId="414539CD" w14:textId="75447D95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815" w:type="dxa"/>
          </w:tcPr>
          <w:p w14:paraId="17C7449E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52A01E64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14:paraId="63BAB69F" w14:textId="10A46543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4002" w:type="dxa"/>
            <w:vMerge w:val="restart"/>
          </w:tcPr>
          <w:p w14:paraId="0CFCD8DE" w14:textId="26BCD9E0" w:rsidR="00DB168E" w:rsidRPr="00816BAA" w:rsidRDefault="001B74CF" w:rsidP="00DB168E">
            <w:pPr>
              <w:tabs>
                <w:tab w:val="left" w:pos="708"/>
                <w:tab w:val="right" w:leader="underscore" w:pos="9639"/>
              </w:tabs>
            </w:pPr>
            <w:r>
              <w:rPr>
                <w:iCs/>
              </w:rPr>
              <w:t>Контрольная работа</w:t>
            </w:r>
          </w:p>
        </w:tc>
      </w:tr>
      <w:tr w:rsidR="00DB168E" w:rsidRPr="006168DD" w14:paraId="33B1EC6A" w14:textId="77777777" w:rsidTr="00FD4505">
        <w:trPr>
          <w:trHeight w:val="548"/>
        </w:trPr>
        <w:tc>
          <w:tcPr>
            <w:tcW w:w="1701" w:type="dxa"/>
            <w:vMerge/>
          </w:tcPr>
          <w:p w14:paraId="27CCEEFB" w14:textId="0C5DAFF6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10370A1" w14:textId="77777777" w:rsidR="00DB168E" w:rsidRPr="004A713B" w:rsidRDefault="00DB168E" w:rsidP="00DB168E">
            <w:pPr>
              <w:rPr>
                <w:bCs/>
              </w:rPr>
            </w:pPr>
            <w:r w:rsidRPr="004A713B">
              <w:rPr>
                <w:bCs/>
              </w:rPr>
              <w:t>Тема 5.1</w:t>
            </w:r>
          </w:p>
          <w:p w14:paraId="1F133166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Основные понятия проверки статистических гипотез.</w:t>
            </w:r>
          </w:p>
          <w:p w14:paraId="245BA56A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Анализ таблиц сопряженности. Критерий хи-квадрат.</w:t>
            </w:r>
          </w:p>
          <w:p w14:paraId="08726773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исперсий. Критерий Фишера.</w:t>
            </w:r>
          </w:p>
          <w:p w14:paraId="7BF8D7F7" w14:textId="17059E4D" w:rsidR="00DB168E" w:rsidRPr="004A713B" w:rsidRDefault="00DB168E" w:rsidP="00DB168E"/>
        </w:tc>
        <w:tc>
          <w:tcPr>
            <w:tcW w:w="815" w:type="dxa"/>
          </w:tcPr>
          <w:p w14:paraId="14821532" w14:textId="0F80D8F7" w:rsidR="00DB168E" w:rsidRPr="00B943E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D73D962" w14:textId="6E68E73E" w:rsidR="00DB168E" w:rsidRPr="00081F9C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067639C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9653DCC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C00AB0E" w14:textId="46E3E58F" w:rsidR="00DB168E" w:rsidRPr="00FD4505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60AEF9CC" w14:textId="77777777" w:rsidR="00DB168E" w:rsidRDefault="00DB168E" w:rsidP="00DB168E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5F2256BC" w14:textId="77777777" w:rsidTr="00752DB4">
        <w:trPr>
          <w:trHeight w:val="1106"/>
        </w:trPr>
        <w:tc>
          <w:tcPr>
            <w:tcW w:w="1701" w:type="dxa"/>
            <w:vMerge/>
          </w:tcPr>
          <w:p w14:paraId="52EC84F8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E985C10" w14:textId="3997979F" w:rsidR="00DB168E" w:rsidRPr="004A713B" w:rsidRDefault="00DB168E" w:rsidP="00DB168E">
            <w:pPr>
              <w:rPr>
                <w:bCs/>
              </w:rPr>
            </w:pPr>
            <w:r w:rsidRPr="004A713B">
              <w:rPr>
                <w:bCs/>
              </w:rPr>
              <w:t>Тема 5.</w:t>
            </w:r>
            <w:r>
              <w:rPr>
                <w:bCs/>
              </w:rPr>
              <w:t>2</w:t>
            </w:r>
          </w:p>
          <w:p w14:paraId="74131602" w14:textId="0BB6189C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 равенстве средних. Независимые выборки и критерий Стьюдента</w:t>
            </w:r>
          </w:p>
          <w:p w14:paraId="1B403D5F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б отсутствии среднего эффекта воздействия для связных выборок</w:t>
            </w:r>
          </w:p>
          <w:p w14:paraId="56B60A97" w14:textId="77777777" w:rsidR="00DB168E" w:rsidRPr="004A713B" w:rsidRDefault="00DB168E" w:rsidP="00DB168E">
            <w:pPr>
              <w:rPr>
                <w:bCs/>
              </w:rPr>
            </w:pPr>
          </w:p>
        </w:tc>
        <w:tc>
          <w:tcPr>
            <w:tcW w:w="815" w:type="dxa"/>
          </w:tcPr>
          <w:p w14:paraId="20C11D4C" w14:textId="63DAC687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B8DA94E" w14:textId="77777777" w:rsidR="00DB168E" w:rsidRPr="00081F9C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A4CDC1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1765CB2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4CF14F8" w14:textId="2FEA8B72" w:rsidR="00DB168E" w:rsidRPr="00FD4505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7764551E" w14:textId="77777777" w:rsidR="00DB168E" w:rsidRDefault="00DB168E" w:rsidP="00DB168E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25096AC4" w14:textId="77777777" w:rsidTr="00320583">
        <w:trPr>
          <w:trHeight w:val="1224"/>
        </w:trPr>
        <w:tc>
          <w:tcPr>
            <w:tcW w:w="1701" w:type="dxa"/>
            <w:vMerge/>
          </w:tcPr>
          <w:p w14:paraId="4DC252E5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DB9B4B" w14:textId="731C7AAA" w:rsidR="00DB168E" w:rsidRPr="00935761" w:rsidRDefault="00DB168E" w:rsidP="00DB168E">
            <w:pPr>
              <w:rPr>
                <w:bCs/>
              </w:rPr>
            </w:pPr>
            <w:r w:rsidRPr="004A713B">
              <w:rPr>
                <w:bCs/>
              </w:rPr>
              <w:t>Тема 5.</w:t>
            </w:r>
            <w:r w:rsidR="00935761" w:rsidRPr="00935761">
              <w:rPr>
                <w:bCs/>
              </w:rPr>
              <w:t>3</w:t>
            </w:r>
          </w:p>
          <w:p w14:paraId="60F5024E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олей</w:t>
            </w:r>
          </w:p>
          <w:p w14:paraId="32665EDA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статистической незначимости коэффициентов корреляции Пирсона и </w:t>
            </w:r>
            <w:proofErr w:type="spellStart"/>
            <w:r>
              <w:rPr>
                <w:bCs/>
              </w:rPr>
              <w:t>Спирмена</w:t>
            </w:r>
            <w:proofErr w:type="spellEnd"/>
            <w:r>
              <w:rPr>
                <w:bCs/>
              </w:rPr>
              <w:t>.</w:t>
            </w:r>
            <w:r w:rsidRPr="004A713B">
              <w:rPr>
                <w:bCs/>
              </w:rPr>
              <w:t xml:space="preserve"> </w:t>
            </w:r>
          </w:p>
          <w:p w14:paraId="32F30BBC" w14:textId="77777777" w:rsidR="00DB168E" w:rsidRPr="004A713B" w:rsidRDefault="00DB168E" w:rsidP="00DB168E">
            <w:pPr>
              <w:rPr>
                <w:bCs/>
              </w:rPr>
            </w:pPr>
          </w:p>
        </w:tc>
        <w:tc>
          <w:tcPr>
            <w:tcW w:w="815" w:type="dxa"/>
          </w:tcPr>
          <w:p w14:paraId="3115FE65" w14:textId="5AFF092D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3CD2D07" w14:textId="77777777" w:rsidR="00DB168E" w:rsidRPr="00081F9C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1453231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6A37B09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8B3DE10" w14:textId="53F46EDA" w:rsidR="00DB168E" w:rsidRPr="00FD4505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675AE4D3" w14:textId="77777777" w:rsidR="00DB168E" w:rsidRDefault="00DB168E" w:rsidP="00DB168E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1C3CBBBC" w14:textId="77777777" w:rsidTr="00FA2451">
        <w:tc>
          <w:tcPr>
            <w:tcW w:w="1701" w:type="dxa"/>
            <w:vMerge/>
          </w:tcPr>
          <w:p w14:paraId="7397A810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B131B18" w14:textId="240F6724" w:rsidR="00DB168E" w:rsidRPr="004A713B" w:rsidRDefault="00DB168E" w:rsidP="00DB168E">
            <w:r w:rsidRPr="004A713B">
              <w:t>Практическое занятие № 5.1</w:t>
            </w:r>
          </w:p>
          <w:p w14:paraId="3619D007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Анализ таблиц сопряженности. Критерий хи-квадрат.</w:t>
            </w:r>
          </w:p>
          <w:p w14:paraId="1C176972" w14:textId="5CE41C2D" w:rsidR="00DB168E" w:rsidRPr="004A713B" w:rsidRDefault="00DB168E" w:rsidP="00DB168E"/>
        </w:tc>
        <w:tc>
          <w:tcPr>
            <w:tcW w:w="815" w:type="dxa"/>
          </w:tcPr>
          <w:p w14:paraId="4935092A" w14:textId="77777777" w:rsidR="00DB168E" w:rsidRPr="00B943E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2AD666E" w14:textId="15D18294" w:rsidR="00DB168E" w:rsidRPr="00081F9C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13F3918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17E0ADD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B737C28" w14:textId="634D8440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86EC308" w14:textId="77777777" w:rsidR="00DB168E" w:rsidRDefault="00DB168E" w:rsidP="00DB168E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6DE642E5" w14:textId="77777777" w:rsidTr="0024718C">
        <w:trPr>
          <w:trHeight w:val="1075"/>
        </w:trPr>
        <w:tc>
          <w:tcPr>
            <w:tcW w:w="1701" w:type="dxa"/>
            <w:vMerge/>
          </w:tcPr>
          <w:p w14:paraId="316216AC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40AD666E" w14:textId="372F1246" w:rsidR="00DB168E" w:rsidRPr="004A713B" w:rsidRDefault="00DB168E" w:rsidP="00DB168E">
            <w:r w:rsidRPr="004A713B">
              <w:t>Практическое занятие № 5.2</w:t>
            </w:r>
          </w:p>
          <w:p w14:paraId="352C6149" w14:textId="192323E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равенстве дисперсий. </w:t>
            </w:r>
            <w:r>
              <w:rPr>
                <w:bCs/>
                <w:lang w:val="en-US"/>
              </w:rPr>
              <w:t>F-</w:t>
            </w:r>
            <w:r>
              <w:rPr>
                <w:bCs/>
              </w:rPr>
              <w:t>критерий Фишера.</w:t>
            </w:r>
          </w:p>
          <w:p w14:paraId="1B0C806E" w14:textId="5E91B62F" w:rsidR="00DB168E" w:rsidRPr="004A713B" w:rsidRDefault="00DB168E" w:rsidP="00DB168E"/>
        </w:tc>
        <w:tc>
          <w:tcPr>
            <w:tcW w:w="815" w:type="dxa"/>
            <w:tcBorders>
              <w:bottom w:val="single" w:sz="4" w:space="0" w:color="auto"/>
            </w:tcBorders>
          </w:tcPr>
          <w:p w14:paraId="49A7BB6D" w14:textId="77777777" w:rsidR="00DB168E" w:rsidRPr="00B943E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42CE18AB" w14:textId="1999DF25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77952A50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tcBorders>
              <w:bottom w:val="single" w:sz="4" w:space="0" w:color="auto"/>
            </w:tcBorders>
          </w:tcPr>
          <w:p w14:paraId="3085493B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  <w:tcBorders>
              <w:bottom w:val="single" w:sz="4" w:space="0" w:color="auto"/>
            </w:tcBorders>
          </w:tcPr>
          <w:p w14:paraId="0457342E" w14:textId="2FD76A09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  <w:tcBorders>
              <w:bottom w:val="single" w:sz="4" w:space="0" w:color="auto"/>
            </w:tcBorders>
          </w:tcPr>
          <w:p w14:paraId="207970BA" w14:textId="77777777" w:rsidR="00DB168E" w:rsidRDefault="00DB168E" w:rsidP="00DB168E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198D5E01" w14:textId="77777777" w:rsidTr="00FA2451">
        <w:tc>
          <w:tcPr>
            <w:tcW w:w="1701" w:type="dxa"/>
            <w:vMerge/>
          </w:tcPr>
          <w:p w14:paraId="21BE436C" w14:textId="14FE29E9" w:rsidR="00DB168E" w:rsidRPr="007F67C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7D99DC3" w14:textId="00F73053" w:rsidR="00DB168E" w:rsidRPr="004A713B" w:rsidRDefault="00DB168E" w:rsidP="00DB168E">
            <w:r w:rsidRPr="004A713B">
              <w:t>Практическое занятие № 5.</w:t>
            </w:r>
            <w:r>
              <w:t>3</w:t>
            </w:r>
          </w:p>
          <w:p w14:paraId="433BDBE4" w14:textId="04808C7A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равенстве средних. Независимые выборки и </w:t>
            </w:r>
            <w:r>
              <w:rPr>
                <w:bCs/>
                <w:lang w:val="en-US"/>
              </w:rPr>
              <w:t>t</w:t>
            </w:r>
            <w:r>
              <w:rPr>
                <w:bCs/>
              </w:rPr>
              <w:t>-критерий Стьюдента.</w:t>
            </w:r>
          </w:p>
          <w:p w14:paraId="1B2D4208" w14:textId="3C48784C" w:rsidR="00DB168E" w:rsidRDefault="00DB168E" w:rsidP="00DB168E">
            <w:pPr>
              <w:rPr>
                <w:b/>
              </w:rPr>
            </w:pPr>
          </w:p>
        </w:tc>
        <w:tc>
          <w:tcPr>
            <w:tcW w:w="815" w:type="dxa"/>
          </w:tcPr>
          <w:p w14:paraId="324ADE6F" w14:textId="26057E6D" w:rsidR="00DB168E" w:rsidRPr="00D1216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D4424A2" w14:textId="307B4FBB" w:rsidR="00DB168E" w:rsidRPr="00D1216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A3E52AA" w14:textId="01081EF4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3F60852" w14:textId="7BA0120D" w:rsidR="00DB168E" w:rsidRDefault="00DB168E" w:rsidP="00DB168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0A9ECFC" w14:textId="760BAC7D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61F5460D" w14:textId="77777777" w:rsidR="00DB168E" w:rsidRPr="003A3CAB" w:rsidRDefault="00DB168E" w:rsidP="00DB168E">
            <w:pPr>
              <w:jc w:val="both"/>
            </w:pPr>
          </w:p>
        </w:tc>
      </w:tr>
      <w:tr w:rsidR="00DB168E" w:rsidRPr="006168DD" w14:paraId="2B7945A8" w14:textId="77777777" w:rsidTr="00FA2451">
        <w:tc>
          <w:tcPr>
            <w:tcW w:w="1701" w:type="dxa"/>
            <w:vMerge/>
          </w:tcPr>
          <w:p w14:paraId="00E29292" w14:textId="77777777" w:rsidR="00DB168E" w:rsidRPr="007F67C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11509500" w14:textId="10D0D24D" w:rsidR="00DB168E" w:rsidRPr="004A713B" w:rsidRDefault="00DB168E" w:rsidP="00DB168E">
            <w:r w:rsidRPr="004A713B">
              <w:t>Практическое занятие № 5.</w:t>
            </w:r>
            <w:r>
              <w:t>4</w:t>
            </w:r>
          </w:p>
          <w:p w14:paraId="56B866E4" w14:textId="1946D0FC" w:rsidR="00DB168E" w:rsidRPr="00617CF7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б отсутствии среднего эффекта воздействия для связных выборок;</w:t>
            </w:r>
            <w:r w:rsidRPr="00617CF7">
              <w:rPr>
                <w:bCs/>
              </w:rPr>
              <w:t xml:space="preserve"> </w:t>
            </w:r>
            <w:r>
              <w:rPr>
                <w:bCs/>
                <w:lang w:val="en-US"/>
              </w:rPr>
              <w:t>t</w:t>
            </w:r>
            <w:r>
              <w:rPr>
                <w:bCs/>
              </w:rPr>
              <w:t>-критерий Стьюдента.</w:t>
            </w:r>
          </w:p>
          <w:p w14:paraId="0F1DADF4" w14:textId="39C4B965" w:rsidR="00DB168E" w:rsidRPr="003E21A6" w:rsidRDefault="00DB168E" w:rsidP="00DB168E">
            <w:pPr>
              <w:rPr>
                <w:b/>
                <w:i/>
                <w:iCs/>
              </w:rPr>
            </w:pPr>
          </w:p>
        </w:tc>
        <w:tc>
          <w:tcPr>
            <w:tcW w:w="815" w:type="dxa"/>
          </w:tcPr>
          <w:p w14:paraId="00A724FD" w14:textId="2CF3CBB4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742B77F" w14:textId="6C5FEB22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5863A19" w14:textId="77777777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96FAC32" w14:textId="77777777" w:rsidR="00DB168E" w:rsidRDefault="00DB168E" w:rsidP="00DB168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C2DCF35" w14:textId="38E533B8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6473044F" w14:textId="77777777" w:rsidR="00DB168E" w:rsidRPr="003A3CAB" w:rsidRDefault="00DB168E" w:rsidP="00DB168E">
            <w:pPr>
              <w:jc w:val="both"/>
            </w:pPr>
          </w:p>
        </w:tc>
      </w:tr>
      <w:tr w:rsidR="00DB168E" w:rsidRPr="006168DD" w14:paraId="01BE0CF6" w14:textId="77777777" w:rsidTr="00FA2451">
        <w:tc>
          <w:tcPr>
            <w:tcW w:w="1701" w:type="dxa"/>
            <w:vMerge/>
          </w:tcPr>
          <w:p w14:paraId="791A183E" w14:textId="77777777" w:rsidR="00DB168E" w:rsidRPr="007F67C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416B36E" w14:textId="18218227" w:rsidR="00DB168E" w:rsidRDefault="00DB168E" w:rsidP="00DB168E">
            <w:r w:rsidRPr="00DF3C1E">
              <w:t xml:space="preserve">Практическое занятие № </w:t>
            </w:r>
            <w:r>
              <w:t>5.5</w:t>
            </w:r>
          </w:p>
          <w:p w14:paraId="3B53795B" w14:textId="721A469C" w:rsidR="00DB168E" w:rsidRPr="00617CF7" w:rsidRDefault="00DB168E" w:rsidP="00DB168E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равенстве долей; </w:t>
            </w:r>
            <w:r>
              <w:rPr>
                <w:bCs/>
                <w:lang w:val="en-US"/>
              </w:rPr>
              <w:t>z</w:t>
            </w:r>
            <w:r w:rsidRPr="00617CF7">
              <w:rPr>
                <w:bCs/>
              </w:rPr>
              <w:t>-</w:t>
            </w:r>
            <w:r>
              <w:rPr>
                <w:bCs/>
              </w:rPr>
              <w:t>критерий.</w:t>
            </w:r>
          </w:p>
          <w:p w14:paraId="7920F828" w14:textId="3F80A79B" w:rsidR="00DB168E" w:rsidRPr="003E21A6" w:rsidRDefault="00DB168E" w:rsidP="00DB168E">
            <w:pPr>
              <w:rPr>
                <w:b/>
                <w:i/>
                <w:iCs/>
              </w:rPr>
            </w:pPr>
          </w:p>
        </w:tc>
        <w:tc>
          <w:tcPr>
            <w:tcW w:w="815" w:type="dxa"/>
          </w:tcPr>
          <w:p w14:paraId="00DD1DA2" w14:textId="77777777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DC67025" w14:textId="1A941028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0C9204D" w14:textId="77777777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EE8D548" w14:textId="77777777" w:rsidR="00DB168E" w:rsidRDefault="00DB168E" w:rsidP="00DB168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54B048D" w14:textId="4BFDDA82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29FA488D" w14:textId="77777777" w:rsidR="00DB168E" w:rsidRPr="003A3CAB" w:rsidRDefault="00DB168E" w:rsidP="00DB168E">
            <w:pPr>
              <w:jc w:val="both"/>
            </w:pPr>
          </w:p>
        </w:tc>
      </w:tr>
      <w:tr w:rsidR="00DB168E" w:rsidRPr="006168DD" w14:paraId="0AC750CE" w14:textId="77777777" w:rsidTr="00797166">
        <w:trPr>
          <w:trHeight w:val="5478"/>
        </w:trPr>
        <w:tc>
          <w:tcPr>
            <w:tcW w:w="1701" w:type="dxa"/>
            <w:vMerge/>
          </w:tcPr>
          <w:p w14:paraId="67B72EB2" w14:textId="643EC79F" w:rsidR="00DB168E" w:rsidRPr="006168DD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6FE5B736" w14:textId="0FA4C75B" w:rsidR="00DB168E" w:rsidRDefault="00DB168E" w:rsidP="00DB168E">
            <w:r w:rsidRPr="00DF3C1E">
              <w:t xml:space="preserve">Практическое занятие № </w:t>
            </w:r>
            <w:r>
              <w:t>5.6</w:t>
            </w:r>
          </w:p>
          <w:p w14:paraId="798762A3" w14:textId="41F25DD3" w:rsidR="00DB168E" w:rsidRPr="00DF3C1E" w:rsidRDefault="00DB168E" w:rsidP="00DB168E">
            <w:pPr>
              <w:rPr>
                <w:b/>
              </w:rPr>
            </w:pPr>
            <w:r>
              <w:rPr>
                <w:bCs/>
              </w:rPr>
              <w:t xml:space="preserve">Проверка гипотезы о статистической незначимости коэффициентов корреляции Пирсона и </w:t>
            </w:r>
            <w:proofErr w:type="spellStart"/>
            <w:r>
              <w:rPr>
                <w:bCs/>
              </w:rPr>
              <w:t>Спирмена</w:t>
            </w:r>
            <w:proofErr w:type="spellEnd"/>
            <w:r>
              <w:rPr>
                <w:bCs/>
              </w:rPr>
              <w:t>.</w:t>
            </w:r>
          </w:p>
        </w:tc>
        <w:tc>
          <w:tcPr>
            <w:tcW w:w="815" w:type="dxa"/>
          </w:tcPr>
          <w:p w14:paraId="59E010B5" w14:textId="1FDA7370" w:rsidR="00DB168E" w:rsidRPr="00D1216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EDD596" w14:textId="5B41A948" w:rsidR="00DB168E" w:rsidRPr="00D1216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6278933" w14:textId="2F982A6B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74B0C04" w14:textId="46E1777E" w:rsidR="00DB168E" w:rsidRPr="001C1B2E" w:rsidRDefault="00DB168E" w:rsidP="00DB168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518A6D4" w14:textId="64B47DB3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7DC507C0" w14:textId="0A063F79" w:rsidR="00DB168E" w:rsidRPr="0079716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DB168E" w:rsidRPr="006168DD" w14:paraId="0502FE24" w14:textId="77777777" w:rsidTr="00FA2451">
        <w:tc>
          <w:tcPr>
            <w:tcW w:w="1701" w:type="dxa"/>
          </w:tcPr>
          <w:p w14:paraId="3101BECE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B01BFE0" w14:textId="77777777" w:rsidR="00DB168E" w:rsidRPr="00F479AB" w:rsidRDefault="00DB168E" w:rsidP="00DB168E">
            <w:pPr>
              <w:rPr>
                <w:i/>
              </w:rPr>
            </w:pPr>
            <w:r w:rsidRPr="00F479AB">
              <w:rPr>
                <w:i/>
              </w:rPr>
              <w:t>Экзамен</w:t>
            </w:r>
          </w:p>
        </w:tc>
        <w:tc>
          <w:tcPr>
            <w:tcW w:w="815" w:type="dxa"/>
          </w:tcPr>
          <w:p w14:paraId="7D2AC272" w14:textId="78E1FB7B" w:rsidR="00DB168E" w:rsidRPr="00BC75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6C7299F4" w14:textId="107985E9" w:rsidR="00DB168E" w:rsidRPr="00BC75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0389204D" w14:textId="21130899" w:rsidR="00DB168E" w:rsidRPr="00BC75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7143FF6D" w14:textId="723D9DF6" w:rsidR="00DB168E" w:rsidRPr="00BC75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21" w:type="dxa"/>
          </w:tcPr>
          <w:p w14:paraId="58AAF3B4" w14:textId="49E7F966" w:rsidR="00DB168E" w:rsidRPr="00F57450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2</w:t>
            </w:r>
          </w:p>
        </w:tc>
        <w:tc>
          <w:tcPr>
            <w:tcW w:w="4002" w:type="dxa"/>
          </w:tcPr>
          <w:p w14:paraId="31542B04" w14:textId="01CA22A6" w:rsidR="00DB168E" w:rsidRPr="00FC478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DB168E" w:rsidRPr="006168DD" w14:paraId="32FD157A" w14:textId="77777777" w:rsidTr="00FA2451">
        <w:tc>
          <w:tcPr>
            <w:tcW w:w="1701" w:type="dxa"/>
          </w:tcPr>
          <w:p w14:paraId="06076A11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7CAFD1" w14:textId="56ACF4D3" w:rsidR="00DB168E" w:rsidRPr="00DF3C1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 xml:space="preserve">ИТОГО </w:t>
            </w:r>
          </w:p>
        </w:tc>
        <w:tc>
          <w:tcPr>
            <w:tcW w:w="815" w:type="dxa"/>
          </w:tcPr>
          <w:p w14:paraId="7B71D41E" w14:textId="5E69C7DC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5" w:type="dxa"/>
          </w:tcPr>
          <w:p w14:paraId="58E37204" w14:textId="79640E81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2899EBAE" w14:textId="77777777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5C816C5" w14:textId="77777777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2DFEF665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4002" w:type="dxa"/>
          </w:tcPr>
          <w:p w14:paraId="7D7CACC6" w14:textId="77777777" w:rsidR="00DB168E" w:rsidRPr="00DF3C1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61223088" w14:textId="552EAF02" w:rsidR="00F60511" w:rsidRPr="00E36EF2" w:rsidRDefault="00F57450" w:rsidP="00F60511">
      <w:pPr>
        <w:pStyle w:val="2"/>
      </w:pPr>
      <w:r>
        <w:t>Краткое с</w:t>
      </w:r>
      <w:r w:rsidR="00F60511" w:rsidRPr="00E36EF2">
        <w:t xml:space="preserve">одержание </w:t>
      </w:r>
      <w:r w:rsidR="009B4BCD" w:rsidRPr="006E5EA3">
        <w:rPr>
          <w:i/>
        </w:rPr>
        <w:t>учебной дисциплины</w:t>
      </w:r>
      <w:r w:rsidR="00BF0DE8">
        <w:rPr>
          <w:i/>
        </w:rPr>
        <w:t xml:space="preserve"> «</w:t>
      </w:r>
      <w:r w:rsidR="001A754A">
        <w:rPr>
          <w:i/>
          <w:sz w:val="24"/>
          <w:szCs w:val="24"/>
        </w:rPr>
        <w:t>Теория вероятности и</w:t>
      </w:r>
      <w:r w:rsidR="001A754A" w:rsidRPr="007B449A">
        <w:rPr>
          <w:i/>
          <w:sz w:val="24"/>
          <w:szCs w:val="24"/>
        </w:rPr>
        <w:t xml:space="preserve"> математическ</w:t>
      </w:r>
      <w:r w:rsidR="001A754A">
        <w:rPr>
          <w:i/>
          <w:sz w:val="24"/>
          <w:szCs w:val="24"/>
        </w:rPr>
        <w:t>ая</w:t>
      </w:r>
      <w:r w:rsidR="001A754A" w:rsidRPr="007B449A">
        <w:rPr>
          <w:i/>
          <w:sz w:val="24"/>
          <w:szCs w:val="24"/>
        </w:rPr>
        <w:t xml:space="preserve"> статистик</w:t>
      </w:r>
      <w:r w:rsidR="001A754A">
        <w:rPr>
          <w:i/>
          <w:sz w:val="24"/>
          <w:szCs w:val="24"/>
        </w:rPr>
        <w:t>а</w:t>
      </w:r>
      <w:r w:rsidR="00BF0DE8">
        <w:rPr>
          <w:i/>
        </w:rPr>
        <w:t>»</w:t>
      </w:r>
    </w:p>
    <w:tbl>
      <w:tblPr>
        <w:tblW w:w="15876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300"/>
        <w:gridCol w:w="2811"/>
        <w:gridCol w:w="5812"/>
        <w:gridCol w:w="5953"/>
      </w:tblGrid>
      <w:tr w:rsidR="006E5EA3" w:rsidRPr="008448CC" w14:paraId="036BB335" w14:textId="7C7EA2D2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3C65898C" w:rsidR="006E5EA3" w:rsidRPr="00F062CE" w:rsidRDefault="006E5EA3" w:rsidP="00AE455F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  <w:r w:rsidRPr="00F062CE">
              <w:rPr>
                <w:rStyle w:val="ab"/>
                <w:b/>
                <w:bCs/>
                <w:sz w:val="20"/>
                <w:szCs w:val="20"/>
              </w:rPr>
              <w:footnoteReference w:id="10"/>
            </w:r>
          </w:p>
        </w:tc>
      </w:tr>
      <w:tr w:rsidR="00290775" w:rsidRPr="008448CC" w14:paraId="7648EE44" w14:textId="2F9A1809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290775" w:rsidRPr="00D23872" w:rsidRDefault="00290775" w:rsidP="00290775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57466F52" w:rsidR="00290775" w:rsidRDefault="00290775" w:rsidP="00290775">
            <w:pPr>
              <w:rPr>
                <w:b/>
                <w:i/>
              </w:rPr>
            </w:pPr>
            <w:r w:rsidRPr="004A713B">
              <w:rPr>
                <w:b/>
                <w:iCs/>
              </w:rPr>
              <w:t xml:space="preserve">Раздел </w:t>
            </w:r>
            <w:r w:rsidRPr="004A713B">
              <w:rPr>
                <w:b/>
                <w:iCs/>
                <w:lang w:val="en-US"/>
              </w:rPr>
              <w:t>I</w:t>
            </w:r>
            <w:r w:rsidRPr="004A713B">
              <w:rPr>
                <w:b/>
                <w:iCs/>
              </w:rPr>
              <w:t xml:space="preserve">. </w:t>
            </w:r>
            <w:r>
              <w:rPr>
                <w:b/>
                <w:iCs/>
              </w:rPr>
              <w:t>Элементы теории вероятности</w:t>
            </w:r>
          </w:p>
        </w:tc>
      </w:tr>
      <w:tr w:rsidR="005C1CD8" w:rsidRPr="008448CC" w14:paraId="4C911D43" w14:textId="14F69490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5C1CD8" w:rsidRPr="00E82E96" w:rsidRDefault="005C1CD8" w:rsidP="005C1CD8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CB79415" w14:textId="77777777" w:rsidR="005C1CD8" w:rsidRPr="00DB6D3A" w:rsidRDefault="005C1CD8" w:rsidP="005C1CD8">
            <w:pPr>
              <w:rPr>
                <w:iCs/>
              </w:rPr>
            </w:pPr>
            <w:r>
              <w:rPr>
                <w:iCs/>
              </w:rPr>
              <w:t xml:space="preserve">Введение. </w:t>
            </w:r>
            <w:r>
              <w:rPr>
                <w:rFonts w:eastAsia="MS ??"/>
                <w:iCs/>
              </w:rPr>
              <w:t>Случайные события, их классификация и действия над ними. Вероятность, определения. Теоремы сложения и умножения вероятностей. Условная вероятность. Независимые испытания. Схема Бернулли. Формула Бернулли. Формула полной вероятности. Формула Байеса.</w:t>
            </w:r>
          </w:p>
          <w:p w14:paraId="28D250C7" w14:textId="06906677" w:rsidR="005C1CD8" w:rsidRPr="002C41C7" w:rsidRDefault="005C1CD8" w:rsidP="005C1CD8">
            <w:pPr>
              <w:rPr>
                <w:i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B05197" w14:textId="77777777" w:rsidR="005C1CD8" w:rsidRDefault="005C1CD8" w:rsidP="005C1CD8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Элементы комбинаторики. Теоремы сложения и умножения вероятностей. Условная вероятность. Формула Бернулли. Формула полной вероятности. Формула Байеса.</w:t>
            </w:r>
          </w:p>
          <w:p w14:paraId="47F99334" w14:textId="4803E118" w:rsidR="005C1CD8" w:rsidRPr="00F062CE" w:rsidRDefault="005C1CD8" w:rsidP="005C1CD8">
            <w:pPr>
              <w:rPr>
                <w:i/>
              </w:rPr>
            </w:pPr>
          </w:p>
        </w:tc>
      </w:tr>
      <w:tr w:rsidR="005C1CD8" w:rsidRPr="008448CC" w14:paraId="1FF011DB" w14:textId="7E14C75D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5C1CD8" w:rsidRPr="00E82E96" w:rsidRDefault="005C1CD8" w:rsidP="005C1CD8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56910C" w14:textId="3C1C0394" w:rsidR="005C1CD8" w:rsidRDefault="005C1CD8" w:rsidP="005C1CD8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 xml:space="preserve">Случайные величины, основные понятия. Закон распределения случайной </w:t>
            </w:r>
            <w:r>
              <w:rPr>
                <w:rFonts w:eastAsia="MS ??"/>
                <w:iCs/>
              </w:rPr>
              <w:lastRenderedPageBreak/>
              <w:t>величины. Функция распределения и ее свойства. Плотность распределения и ее свойства. Числовые характеристики случайных величин.</w:t>
            </w:r>
            <w:r w:rsidR="00910CDD">
              <w:rPr>
                <w:rFonts w:eastAsia="MS ??"/>
                <w:iCs/>
              </w:rPr>
              <w:t xml:space="preserve"> </w:t>
            </w:r>
            <w:r>
              <w:rPr>
                <w:rFonts w:eastAsia="MS ??"/>
                <w:iCs/>
              </w:rPr>
              <w:t>Основные законы распределения случайных величин. Биномиальный закон. Закон Пуассона.</w:t>
            </w:r>
            <w:r w:rsidR="005317CA">
              <w:rPr>
                <w:rFonts w:eastAsia="MS ??"/>
                <w:iCs/>
              </w:rPr>
              <w:t xml:space="preserve"> </w:t>
            </w:r>
            <w:r>
              <w:rPr>
                <w:rFonts w:eastAsia="MS ??"/>
                <w:iCs/>
              </w:rPr>
              <w:t>Показательное (экспоненциальное) распределение. Функция надежности. Нормальный закон распределения. Стандартное нормальное распределение.</w:t>
            </w:r>
          </w:p>
          <w:p w14:paraId="3D419C1D" w14:textId="23437DE9" w:rsidR="005C1CD8" w:rsidRPr="002C41C7" w:rsidRDefault="005C1CD8" w:rsidP="005C1CD8">
            <w:pPr>
              <w:rPr>
                <w:i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0185314" w14:textId="48FCA774" w:rsidR="005C1CD8" w:rsidRDefault="005C1CD8" w:rsidP="005C1CD8">
            <w:pPr>
              <w:rPr>
                <w:iCs/>
              </w:rPr>
            </w:pPr>
            <w:r>
              <w:rPr>
                <w:iCs/>
              </w:rPr>
              <w:lastRenderedPageBreak/>
              <w:t xml:space="preserve">Случайная величина и закон её распределения. Биномиальный закон распределения. Закон Пуассона. </w:t>
            </w:r>
            <w:r>
              <w:rPr>
                <w:iCs/>
              </w:rPr>
              <w:lastRenderedPageBreak/>
              <w:t>Показательное (экспоненциальное распределение). Функция Лапласа</w:t>
            </w:r>
          </w:p>
          <w:p w14:paraId="63182025" w14:textId="77777777" w:rsidR="005C1CD8" w:rsidRDefault="005C1CD8" w:rsidP="005C1CD8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 xml:space="preserve">Нормальное распределение (распределение Гаусса). Стандартное нормальное </w:t>
            </w:r>
            <w:r>
              <w:rPr>
                <w:rFonts w:eastAsia="MS ??"/>
                <w:iCs/>
                <w:lang w:val="en-US"/>
              </w:rPr>
              <w:t>z</w:t>
            </w:r>
            <w:r>
              <w:rPr>
                <w:rFonts w:eastAsia="MS ??"/>
                <w:iCs/>
              </w:rPr>
              <w:t>-распределение. Процедура стандартизации. Функция Лапласа.</w:t>
            </w:r>
          </w:p>
          <w:p w14:paraId="541AB71F" w14:textId="6C36CFB7" w:rsidR="005C1CD8" w:rsidRPr="00532A00" w:rsidRDefault="005C1CD8" w:rsidP="00767C6A">
            <w:pPr>
              <w:rPr>
                <w:bCs/>
                <w:i/>
              </w:rPr>
            </w:pPr>
          </w:p>
        </w:tc>
      </w:tr>
      <w:tr w:rsidR="005C1CD8" w:rsidRPr="008448CC" w14:paraId="21B454EF" w14:textId="77777777" w:rsidTr="00137AFA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4006013" w14:textId="6FF83310" w:rsidR="005C1CD8" w:rsidRDefault="005C1CD8" w:rsidP="005C1CD8">
            <w:pPr>
              <w:rPr>
                <w:bCs/>
              </w:rPr>
            </w:pPr>
            <w:r>
              <w:rPr>
                <w:rFonts w:eastAsia="MS ??"/>
                <w:iCs/>
              </w:rPr>
              <w:lastRenderedPageBreak/>
              <w:t>Тема 1.3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</w:tcPr>
          <w:p w14:paraId="23782A42" w14:textId="74A4C3CB" w:rsidR="005C1CD8" w:rsidRDefault="005C1CD8" w:rsidP="005C1CD8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Предельные теоремы теории вероятностей. Неравенство Чебышева. Теорема Чебышева. Теорема Бернулли. Центральная предельная теорема. Интегральная теорема Муавра-Лапласа.</w:t>
            </w:r>
          </w:p>
          <w:p w14:paraId="53F9E4EA" w14:textId="77777777" w:rsidR="005C1CD8" w:rsidRDefault="005C1CD8" w:rsidP="005C1CD8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 xml:space="preserve">Системы случайных величин. </w:t>
            </w:r>
            <w:proofErr w:type="spellStart"/>
            <w:r>
              <w:rPr>
                <w:rFonts w:eastAsia="MS ??"/>
                <w:iCs/>
              </w:rPr>
              <w:t>Кореляционный</w:t>
            </w:r>
            <w:proofErr w:type="spellEnd"/>
            <w:r>
              <w:rPr>
                <w:rFonts w:eastAsia="MS ??"/>
                <w:iCs/>
              </w:rPr>
              <w:t xml:space="preserve"> момент. Коэффициент корреляции</w:t>
            </w:r>
          </w:p>
          <w:p w14:paraId="4D72A121" w14:textId="77777777" w:rsidR="005C1CD8" w:rsidRDefault="005C1CD8" w:rsidP="005C1CD8">
            <w:pPr>
              <w:rPr>
                <w:rFonts w:eastAsia="MS ??"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</w:tcPr>
          <w:p w14:paraId="200A249C" w14:textId="77777777" w:rsidR="005C1CD8" w:rsidRDefault="005C1CD8" w:rsidP="005C1CD8">
            <w:pPr>
              <w:rPr>
                <w:iCs/>
              </w:rPr>
            </w:pPr>
            <w:r>
              <w:rPr>
                <w:iCs/>
              </w:rPr>
              <w:t>Мода и медиана. Моменты, асимметрия и эксцесс случайной величины. Закон больших чисел. Теорема Чебышева. Теорема Бернулли. Теорема Муавра-Лапласа.</w:t>
            </w:r>
          </w:p>
          <w:p w14:paraId="53D60A09" w14:textId="77777777" w:rsidR="00767C6A" w:rsidRDefault="00767C6A" w:rsidP="00767C6A">
            <w:pPr>
              <w:rPr>
                <w:iCs/>
              </w:rPr>
            </w:pPr>
            <w:r>
              <w:rPr>
                <w:rFonts w:eastAsia="MS ??"/>
                <w:iCs/>
              </w:rPr>
              <w:t>Системы случайных величин. Функция распределения и плотность распределения вероятностей двумерной случайной величины. Условные законы распределения</w:t>
            </w:r>
          </w:p>
          <w:p w14:paraId="58698E49" w14:textId="77777777" w:rsidR="00767C6A" w:rsidRDefault="00767C6A" w:rsidP="00767C6A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Двумерное нормальное распределение. Регрессия. Теорема о нормальной корреляции.</w:t>
            </w:r>
          </w:p>
          <w:p w14:paraId="419C3BF1" w14:textId="77777777" w:rsidR="005C1CD8" w:rsidRPr="004F056F" w:rsidRDefault="005C1CD8" w:rsidP="005C1CD8">
            <w:pPr>
              <w:rPr>
                <w:rFonts w:eastAsia="MS ??"/>
                <w:i/>
                <w:iCs/>
              </w:rPr>
            </w:pPr>
          </w:p>
        </w:tc>
      </w:tr>
      <w:tr w:rsidR="005C1CD8" w:rsidRPr="008448CC" w14:paraId="622EBE62" w14:textId="12182B24" w:rsidTr="00137AFA">
        <w:trPr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7E9C01F" w14:textId="52438FEB" w:rsidR="005C1CD8" w:rsidRPr="00D23872" w:rsidRDefault="00390D88" w:rsidP="005C1CD8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 </w:t>
            </w:r>
            <w:r w:rsidR="005C1CD8">
              <w:rPr>
                <w:b/>
                <w:bCs/>
              </w:rPr>
              <w:t xml:space="preserve">Раздел </w:t>
            </w:r>
            <w:r w:rsidR="005C1CD8">
              <w:rPr>
                <w:b/>
                <w:bCs/>
                <w:lang w:val="en-US"/>
              </w:rPr>
              <w:t>II</w:t>
            </w:r>
          </w:p>
        </w:tc>
        <w:tc>
          <w:tcPr>
            <w:tcW w:w="86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E269" w14:textId="4B8EAFED" w:rsidR="005C1CD8" w:rsidRPr="005C2175" w:rsidRDefault="00137AFA" w:rsidP="005C1CD8">
            <w:pPr>
              <w:rPr>
                <w:b/>
                <w:i/>
              </w:rPr>
            </w:pPr>
            <w:r>
              <w:rPr>
                <w:b/>
              </w:rPr>
              <w:t>Введение в математическую статистику. Методы описательной статистики</w:t>
            </w:r>
          </w:p>
        </w:tc>
        <w:tc>
          <w:tcPr>
            <w:tcW w:w="5953" w:type="dxa"/>
            <w:tcBorders>
              <w:left w:val="single" w:sz="4" w:space="0" w:color="auto"/>
            </w:tcBorders>
          </w:tcPr>
          <w:p w14:paraId="443BC5F1" w14:textId="77777777" w:rsidR="005C1CD8" w:rsidRPr="008448CC" w:rsidRDefault="005C1CD8" w:rsidP="005C1CD8"/>
        </w:tc>
      </w:tr>
      <w:tr w:rsidR="005C1CD8" w:rsidRPr="008448CC" w14:paraId="0450614D" w14:textId="0083533D" w:rsidTr="00137AFA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5C1CD8" w:rsidRPr="00E82E96" w:rsidRDefault="005C1CD8" w:rsidP="005C1CD8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811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C6CDAC0" w14:textId="77777777" w:rsidR="00137AFA" w:rsidRDefault="00137AFA" w:rsidP="00137AFA">
            <w:pPr>
              <w:rPr>
                <w:iCs/>
              </w:rPr>
            </w:pPr>
            <w:r>
              <w:rPr>
                <w:iCs/>
              </w:rPr>
              <w:t xml:space="preserve">Объект и предмет математической статистики. Выборка и генеральная совокупность. </w:t>
            </w:r>
            <w:r>
              <w:rPr>
                <w:iCs/>
              </w:rPr>
              <w:lastRenderedPageBreak/>
              <w:t>Вариационный ряд</w:t>
            </w:r>
            <w:r w:rsidRPr="004A713B">
              <w:rPr>
                <w:iCs/>
              </w:rPr>
              <w:t>.</w:t>
            </w:r>
            <w:r>
              <w:rPr>
                <w:iCs/>
              </w:rPr>
              <w:t xml:space="preserve"> Графическое представление данных. Меры центральной тенденции. Выборочные квартили и децили. Выборочные меры разброса. Коробчатая диаграмма.</w:t>
            </w:r>
          </w:p>
          <w:p w14:paraId="687E706A" w14:textId="4FC750A0" w:rsidR="005C1CD8" w:rsidRPr="00532A00" w:rsidRDefault="005C1CD8" w:rsidP="005C1CD8">
            <w:pPr>
              <w:rPr>
                <w:bCs/>
                <w:i/>
              </w:rPr>
            </w:pPr>
          </w:p>
        </w:tc>
        <w:tc>
          <w:tcPr>
            <w:tcW w:w="5812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</w:tcBorders>
          </w:tcPr>
          <w:p w14:paraId="3BFFEDDD" w14:textId="77777777" w:rsidR="00137AFA" w:rsidRDefault="00137AFA" w:rsidP="00137AFA">
            <w:pPr>
              <w:rPr>
                <w:iCs/>
              </w:rPr>
            </w:pPr>
            <w:r>
              <w:rPr>
                <w:iCs/>
              </w:rPr>
              <w:lastRenderedPageBreak/>
              <w:t>Объект и предмет математической статистики. Выборка и генеральная совокупность. Вариационный ряд</w:t>
            </w:r>
            <w:r w:rsidRPr="004A713B">
              <w:rPr>
                <w:iCs/>
              </w:rPr>
              <w:t>.</w:t>
            </w:r>
            <w:r>
              <w:rPr>
                <w:iCs/>
              </w:rPr>
              <w:t xml:space="preserve"> Графическое представление данных. Меры центральной </w:t>
            </w:r>
            <w:r>
              <w:rPr>
                <w:iCs/>
              </w:rPr>
              <w:lastRenderedPageBreak/>
              <w:t>тенденции. Выборочные квартили и децили. Выборочные меры разброса. Коробчатая диаграмма.</w:t>
            </w:r>
          </w:p>
          <w:p w14:paraId="2D8938AF" w14:textId="3E04E84E" w:rsidR="005C1CD8" w:rsidRPr="0093339D" w:rsidRDefault="005C1CD8" w:rsidP="005C1CD8">
            <w:pPr>
              <w:rPr>
                <w:i/>
              </w:rPr>
            </w:pPr>
          </w:p>
        </w:tc>
      </w:tr>
      <w:tr w:rsidR="005C1CD8" w:rsidRPr="002B2FC0" w14:paraId="128D8FD1" w14:textId="23CDED42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6EA151A7" w:rsidR="005C1CD8" w:rsidRPr="002B2FC0" w:rsidRDefault="005C1CD8" w:rsidP="005C1CD8">
            <w:pPr>
              <w:rPr>
                <w:bCs/>
              </w:rPr>
            </w:pPr>
            <w:r>
              <w:rPr>
                <w:b/>
                <w:bCs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DCFAC8" w14:textId="550E80EC" w:rsidR="005C1CD8" w:rsidRPr="002B2FC0" w:rsidRDefault="00F36134" w:rsidP="005C1CD8">
            <w:pPr>
              <w:rPr>
                <w:bCs/>
              </w:rPr>
            </w:pPr>
            <w:r>
              <w:rPr>
                <w:b/>
                <w:bCs/>
              </w:rPr>
              <w:t>Коэффициенты связи</w:t>
            </w:r>
          </w:p>
        </w:tc>
      </w:tr>
      <w:tr w:rsidR="005C1CD8" w:rsidRPr="002B2FC0" w14:paraId="1ED9C078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6D9992C" w14:textId="494CC0BF" w:rsidR="005C1CD8" w:rsidRDefault="005C1CD8" w:rsidP="005C1CD8">
            <w:pPr>
              <w:rPr>
                <w:b/>
                <w:bCs/>
              </w:rPr>
            </w:pPr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1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10FB6D" w14:textId="77777777" w:rsidR="00F36134" w:rsidRDefault="00F36134" w:rsidP="00F36134">
            <w:pPr>
              <w:jc w:val="both"/>
            </w:pPr>
            <w:r>
              <w:t xml:space="preserve">Шкалы. Типы шкал, особенности применения и примеры. Номинальная шкала. Порядковая шкала (шкала рангов). Количественная шкала (интервальная и шкала отношений). Коэффициент линейной корреляции Пирсона. Коэффициент ранговой корреляции </w:t>
            </w:r>
            <w:proofErr w:type="spellStart"/>
            <w:r>
              <w:t>Спирмена</w:t>
            </w:r>
            <w:proofErr w:type="spellEnd"/>
            <w:r>
              <w:t>.</w:t>
            </w:r>
          </w:p>
          <w:p w14:paraId="17EF8605" w14:textId="497469F0" w:rsidR="005C1CD8" w:rsidRPr="00D44E0A" w:rsidRDefault="005C1CD8" w:rsidP="005C1CD8">
            <w:pPr>
              <w:jc w:val="both"/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0CFAB7F" w14:textId="77777777" w:rsidR="00F36134" w:rsidRDefault="00F36134" w:rsidP="00F36134">
            <w:pPr>
              <w:jc w:val="both"/>
            </w:pPr>
            <w:r>
              <w:t xml:space="preserve">Шкалы. Типы шкал, особенности применения и примеры. Номинальная шкала. Порядковая шкала (шкала рангов). Количественная шкала (интервальная и шкала отношений). Коэффициент линейной корреляции Пирсона. Коэффициент ранговой корреляции </w:t>
            </w:r>
            <w:proofErr w:type="spellStart"/>
            <w:r>
              <w:t>Спирмена</w:t>
            </w:r>
            <w:proofErr w:type="spellEnd"/>
            <w:r>
              <w:t>.</w:t>
            </w:r>
          </w:p>
          <w:p w14:paraId="04D5F30C" w14:textId="308A32E8" w:rsidR="005C1CD8" w:rsidRPr="00D44E0A" w:rsidRDefault="005C1CD8" w:rsidP="005C1CD8">
            <w:pPr>
              <w:jc w:val="both"/>
              <w:rPr>
                <w:b/>
                <w:bCs/>
              </w:rPr>
            </w:pPr>
          </w:p>
        </w:tc>
      </w:tr>
      <w:tr w:rsidR="005C1CD8" w:rsidRPr="002B2FC0" w14:paraId="43494D32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D1135" w14:textId="0C358A08" w:rsidR="005C1CD8" w:rsidRDefault="005C1CD8" w:rsidP="005C1CD8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6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69C8CE" w14:textId="3FEFF298" w:rsidR="005C1CD8" w:rsidRPr="00D44E0A" w:rsidRDefault="00910CDD" w:rsidP="005C1CD8">
            <w:pPr>
              <w:jc w:val="both"/>
              <w:rPr>
                <w:b/>
                <w:bCs/>
              </w:rPr>
            </w:pPr>
            <w:r>
              <w:rPr>
                <w:rFonts w:eastAsia="MS ??"/>
                <w:b/>
              </w:rPr>
              <w:t>Точечное оценивание параметров и построение доверительных интервалов</w:t>
            </w:r>
          </w:p>
        </w:tc>
      </w:tr>
      <w:tr w:rsidR="00F36134" w:rsidRPr="002B2FC0" w14:paraId="5A0295D4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119EAD" w14:textId="77777777" w:rsidR="00F36134" w:rsidRDefault="00F36134" w:rsidP="00F36134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7DE9FADD" w14:textId="77777777" w:rsidR="00F36134" w:rsidRDefault="00F36134" w:rsidP="00F36134">
            <w:pPr>
              <w:rPr>
                <w:b/>
                <w:bCs/>
              </w:rPr>
            </w:pP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29BF78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Выборка и понятие несмещенной выборочной оценки. Несмещенная оценка дисперсии.</w:t>
            </w:r>
          </w:p>
          <w:p w14:paraId="35A318BD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Точечная оценка и доверительный интервал. Ошибки выборки: стандартная и предельная.</w:t>
            </w:r>
          </w:p>
          <w:p w14:paraId="4CF8E2B3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 xml:space="preserve">Построение доверительного интервала для среднего. Построение </w:t>
            </w:r>
            <w:r>
              <w:rPr>
                <w:bCs/>
              </w:rPr>
              <w:lastRenderedPageBreak/>
              <w:t>доверительного интервала для доли.</w:t>
            </w:r>
          </w:p>
          <w:p w14:paraId="031DD748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Расчет объема выборки в исследовании.</w:t>
            </w:r>
          </w:p>
          <w:p w14:paraId="2AD88800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Распределение Стьюдента. Число степеней свободы.</w:t>
            </w:r>
          </w:p>
          <w:p w14:paraId="1449F762" w14:textId="71F70121" w:rsidR="00F36134" w:rsidRPr="00D44E0A" w:rsidRDefault="00F36134" w:rsidP="00F36134">
            <w:pPr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B24203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lastRenderedPageBreak/>
              <w:t>Выборка и понятие несмещенной выборочной оценки. Несмещенная оценка дисперсии.</w:t>
            </w:r>
          </w:p>
          <w:p w14:paraId="249B570A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Точечная оценка и доверительный интервал. Ошибки выборки: стандартная и предельная.</w:t>
            </w:r>
          </w:p>
          <w:p w14:paraId="7666EE79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Построение доверительного интервала для среднего. Построение доверительного интервала для доли.</w:t>
            </w:r>
          </w:p>
          <w:p w14:paraId="65D7A1F9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Расчет объема выборки в исследовании.</w:t>
            </w:r>
          </w:p>
          <w:p w14:paraId="1C6DBDC7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Распределение Стьюдента. Число степеней свободы.</w:t>
            </w:r>
          </w:p>
          <w:p w14:paraId="74A43142" w14:textId="77777777" w:rsidR="00F36134" w:rsidRPr="00D44E0A" w:rsidRDefault="00F36134" w:rsidP="00F36134">
            <w:pPr>
              <w:jc w:val="both"/>
              <w:rPr>
                <w:b/>
                <w:bCs/>
              </w:rPr>
            </w:pPr>
          </w:p>
        </w:tc>
      </w:tr>
      <w:tr w:rsidR="005C1CD8" w:rsidRPr="002B2FC0" w14:paraId="03CCA58E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FF344D" w14:textId="00FA9738" w:rsidR="005C1CD8" w:rsidRDefault="005C1CD8" w:rsidP="005C1CD8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6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8D5BD" w14:textId="3DB893C4" w:rsidR="005C1CD8" w:rsidRPr="00D44E0A" w:rsidRDefault="00935761" w:rsidP="005C1CD8">
            <w:pPr>
              <w:jc w:val="both"/>
              <w:rPr>
                <w:b/>
                <w:bCs/>
              </w:rPr>
            </w:pPr>
            <w:r>
              <w:rPr>
                <w:rFonts w:eastAsia="MS ??"/>
                <w:b/>
              </w:rPr>
              <w:t>Проверка статистических гипотез</w:t>
            </w:r>
          </w:p>
        </w:tc>
      </w:tr>
      <w:tr w:rsidR="005C1CD8" w:rsidRPr="002B2FC0" w14:paraId="280A1D39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350B88" w14:textId="77777777" w:rsidR="005C1CD8" w:rsidRDefault="005C1CD8" w:rsidP="005C1CD8">
            <w:pPr>
              <w:rPr>
                <w:bCs/>
              </w:rPr>
            </w:pPr>
            <w:r>
              <w:rPr>
                <w:bCs/>
              </w:rPr>
              <w:t>Тема 5.1</w:t>
            </w:r>
          </w:p>
          <w:p w14:paraId="46F061A5" w14:textId="77777777" w:rsidR="005C1CD8" w:rsidRDefault="005C1CD8" w:rsidP="005C1CD8">
            <w:pPr>
              <w:rPr>
                <w:b/>
                <w:bCs/>
              </w:rPr>
            </w:pP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C5323A4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Основные понятия проверки статистических гипотез.</w:t>
            </w:r>
          </w:p>
          <w:p w14:paraId="1C8B57D2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Анализ таблиц сопряженности. Критерий хи-квадрат.</w:t>
            </w:r>
          </w:p>
          <w:p w14:paraId="28B4D5E7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исперсий. Критерий Фишера.</w:t>
            </w:r>
          </w:p>
          <w:p w14:paraId="0EDED97A" w14:textId="4D66D055" w:rsidR="005C1CD8" w:rsidRPr="00D44E0A" w:rsidRDefault="005C1CD8" w:rsidP="005C1CD8">
            <w:pPr>
              <w:jc w:val="both"/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C18662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Анализ таблиц сопряженности. Критерий хи-квадрат.</w:t>
            </w:r>
          </w:p>
          <w:p w14:paraId="6D4D6140" w14:textId="550A37A7" w:rsidR="00BD2ABD" w:rsidRPr="00935761" w:rsidRDefault="00BD2ABD" w:rsidP="00BD2ABD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равенстве дисперсий. </w:t>
            </w:r>
            <w:r w:rsidR="00935761">
              <w:rPr>
                <w:bCs/>
                <w:lang w:val="en-US"/>
              </w:rPr>
              <w:t>F</w:t>
            </w:r>
            <w:r w:rsidR="00935761">
              <w:rPr>
                <w:bCs/>
              </w:rPr>
              <w:t>-к</w:t>
            </w:r>
            <w:r>
              <w:rPr>
                <w:bCs/>
              </w:rPr>
              <w:t>ритерий Фишера.</w:t>
            </w:r>
          </w:p>
          <w:p w14:paraId="1649CB54" w14:textId="3C7EC4C0" w:rsidR="005C1CD8" w:rsidRPr="00D44E0A" w:rsidRDefault="005C1CD8" w:rsidP="005C1CD8">
            <w:pPr>
              <w:jc w:val="both"/>
              <w:rPr>
                <w:b/>
                <w:bCs/>
              </w:rPr>
            </w:pPr>
          </w:p>
        </w:tc>
      </w:tr>
      <w:tr w:rsidR="00BD2ABD" w:rsidRPr="002B2FC0" w14:paraId="66F5CE54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819A1E" w14:textId="77777777" w:rsidR="00BD2ABD" w:rsidRPr="00FC5DDE" w:rsidRDefault="00BD2ABD" w:rsidP="00BD2ABD">
            <w:pPr>
              <w:rPr>
                <w:bCs/>
              </w:rPr>
            </w:pPr>
            <w:r w:rsidRPr="00FC5DDE">
              <w:rPr>
                <w:bCs/>
              </w:rPr>
              <w:t>Тема 5.2</w:t>
            </w:r>
          </w:p>
          <w:p w14:paraId="0D344205" w14:textId="77777777" w:rsidR="00BD2ABD" w:rsidRDefault="00BD2ABD" w:rsidP="00BD2ABD">
            <w:pPr>
              <w:rPr>
                <w:b/>
                <w:bCs/>
              </w:rPr>
            </w:pP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480BB40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Проверка гипотезы о равенстве средних. Независимые выборки и критерий Стьюдента</w:t>
            </w:r>
          </w:p>
          <w:p w14:paraId="099C7CCA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Проверка гипотезы об отсутствии среднего эффекта воздействия для связных выборок</w:t>
            </w:r>
          </w:p>
          <w:p w14:paraId="28D57BFB" w14:textId="5119B5DB" w:rsidR="00BD2ABD" w:rsidRPr="00D44E0A" w:rsidRDefault="00BD2ABD" w:rsidP="00BD2ABD">
            <w:pPr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CA692F" w14:textId="111C042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Проверка гипотезы о равенстве средних. Независимые выборки и</w:t>
            </w:r>
            <w:r w:rsidRPr="00935761">
              <w:rPr>
                <w:bCs/>
              </w:rPr>
              <w:t xml:space="preserve"> </w:t>
            </w:r>
            <w:r>
              <w:rPr>
                <w:bCs/>
                <w:lang w:val="en-US"/>
              </w:rPr>
              <w:t>t</w:t>
            </w:r>
            <w:r w:rsidRPr="00935761">
              <w:rPr>
                <w:bCs/>
              </w:rPr>
              <w:t>-</w:t>
            </w:r>
            <w:r>
              <w:rPr>
                <w:bCs/>
              </w:rPr>
              <w:t>критерий Стьюдента</w:t>
            </w:r>
          </w:p>
          <w:p w14:paraId="443229D5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Проверка гипотезы об отсутствии среднего эффекта воздействия для связных выборок</w:t>
            </w:r>
          </w:p>
          <w:p w14:paraId="21020E93" w14:textId="5C4402AE" w:rsidR="00BD2ABD" w:rsidRPr="00D03A97" w:rsidRDefault="00BD2ABD" w:rsidP="00BD2ABD">
            <w:pPr>
              <w:jc w:val="both"/>
              <w:rPr>
                <w:b/>
                <w:bCs/>
              </w:rPr>
            </w:pPr>
          </w:p>
        </w:tc>
      </w:tr>
      <w:tr w:rsidR="00BD2ABD" w:rsidRPr="002B2FC0" w14:paraId="1B8BF428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A149341" w14:textId="3FC7E06B" w:rsidR="00BD2ABD" w:rsidRPr="00935761" w:rsidRDefault="00935761" w:rsidP="005C1CD8">
            <w:pPr>
              <w:rPr>
                <w:bCs/>
              </w:rPr>
            </w:pPr>
            <w:r>
              <w:rPr>
                <w:bCs/>
              </w:rPr>
              <w:t>Тема 5.3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0BEB6C" w14:textId="77777777" w:rsidR="00935761" w:rsidRDefault="00935761" w:rsidP="00935761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олей</w:t>
            </w:r>
          </w:p>
          <w:p w14:paraId="1753617C" w14:textId="77777777" w:rsidR="00935761" w:rsidRDefault="00935761" w:rsidP="00935761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статистической незначимости коэффициентов корреляции Пирсона и </w:t>
            </w:r>
            <w:proofErr w:type="spellStart"/>
            <w:r>
              <w:rPr>
                <w:bCs/>
              </w:rPr>
              <w:t>Спирмена</w:t>
            </w:r>
            <w:proofErr w:type="spellEnd"/>
            <w:r>
              <w:rPr>
                <w:bCs/>
              </w:rPr>
              <w:t>.</w:t>
            </w:r>
            <w:r w:rsidRPr="004A713B">
              <w:rPr>
                <w:bCs/>
              </w:rPr>
              <w:t xml:space="preserve"> </w:t>
            </w:r>
          </w:p>
          <w:p w14:paraId="4261F8D5" w14:textId="77777777" w:rsidR="00BD2ABD" w:rsidRPr="003E21A6" w:rsidRDefault="00BD2ABD" w:rsidP="005C1CD8">
            <w:pPr>
              <w:rPr>
                <w:bCs/>
                <w:i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1F94135" w14:textId="77777777" w:rsidR="00935761" w:rsidRDefault="00935761" w:rsidP="00935761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олей</w:t>
            </w:r>
          </w:p>
          <w:p w14:paraId="02479461" w14:textId="77777777" w:rsidR="00935761" w:rsidRDefault="00935761" w:rsidP="00935761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статистической незначимости коэффициентов корреляции Пирсона и </w:t>
            </w:r>
            <w:proofErr w:type="spellStart"/>
            <w:r>
              <w:rPr>
                <w:bCs/>
              </w:rPr>
              <w:t>Спирмена</w:t>
            </w:r>
            <w:proofErr w:type="spellEnd"/>
            <w:r>
              <w:rPr>
                <w:bCs/>
              </w:rPr>
              <w:t>.</w:t>
            </w:r>
            <w:r w:rsidRPr="004A713B">
              <w:rPr>
                <w:bCs/>
              </w:rPr>
              <w:t xml:space="preserve"> </w:t>
            </w:r>
          </w:p>
          <w:p w14:paraId="4393E383" w14:textId="77777777" w:rsidR="00BD2ABD" w:rsidRPr="003E21A6" w:rsidRDefault="00BD2ABD" w:rsidP="005C1CD8">
            <w:pPr>
              <w:jc w:val="both"/>
              <w:rPr>
                <w:bCs/>
                <w:i/>
                <w:iCs/>
              </w:rPr>
            </w:pP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lastRenderedPageBreak/>
        <w:t>Организация самостоятельной работы обучающихся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14:paraId="355024DB" w14:textId="77777777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09FCF379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Pr="00DE1A9D">
              <w:rPr>
                <w:b/>
                <w:bCs/>
                <w:i/>
                <w:sz w:val="20"/>
                <w:szCs w:val="20"/>
              </w:rPr>
              <w:t>дисциплины/модуля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C37295" w:rsidRPr="008448CC" w14:paraId="58FE9529" w14:textId="77777777" w:rsidTr="00104533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A2BE92" w14:textId="129B2DA0" w:rsidR="00C37295" w:rsidRPr="00D23872" w:rsidRDefault="00C37295" w:rsidP="000260F0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11B323" w14:textId="77777777" w:rsidR="00C37295" w:rsidRPr="00532A00" w:rsidRDefault="00C37295" w:rsidP="000260F0">
            <w:pPr>
              <w:rPr>
                <w:b/>
                <w:i/>
              </w:rPr>
            </w:pPr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D12093A" w14:textId="119E9F76" w:rsidR="00C37295" w:rsidRPr="00532A00" w:rsidRDefault="00601CFB" w:rsidP="000260F0">
            <w:pPr>
              <w:rPr>
                <w:b/>
                <w:i/>
              </w:rPr>
            </w:pPr>
            <w:r>
              <w:rPr>
                <w:bCs/>
                <w:iCs/>
              </w:rPr>
              <w:t>Собеседование по результатам выполненной работы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475DF27" w14:textId="73AEC62A" w:rsidR="00C37295" w:rsidRPr="00C00954" w:rsidRDefault="00DF1AB2" w:rsidP="000260F0">
            <w:pPr>
              <w:rPr>
                <w:bCs/>
                <w:iCs/>
              </w:rPr>
            </w:pPr>
            <w:r>
              <w:rPr>
                <w:bCs/>
                <w:iCs/>
              </w:rPr>
              <w:t>8</w:t>
            </w:r>
          </w:p>
        </w:tc>
      </w:tr>
      <w:tr w:rsidR="00C37295" w:rsidRPr="008448CC" w14:paraId="76AA903F" w14:textId="77777777" w:rsidTr="00C37295">
        <w:trPr>
          <w:trHeight w:val="2388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525C9FB4" w:rsidR="00C37295" w:rsidRPr="00E82E96" w:rsidRDefault="00C37295" w:rsidP="00C3729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</w:tcPr>
          <w:p w14:paraId="409FA641" w14:textId="77777777" w:rsidR="00C37295" w:rsidRPr="005317CA" w:rsidRDefault="00C37295" w:rsidP="00C37295">
            <w:pPr>
              <w:rPr>
                <w:iCs/>
              </w:rPr>
            </w:pPr>
            <w:r w:rsidRPr="005317CA">
              <w:rPr>
                <w:iCs/>
              </w:rPr>
              <w:t xml:space="preserve">Введение. </w:t>
            </w:r>
            <w:r w:rsidRPr="005317CA">
              <w:rPr>
                <w:rFonts w:eastAsia="MS ??"/>
                <w:iCs/>
              </w:rPr>
              <w:t>Случайные события, их классификация и действия над ними. Вероятность, определения. Теоремы сложения и умножения вероятностей. Условная вероятность. Независимые испытания. Схема Бернулли. Формула Бернулли. Формула полной вероятности. Формула Байеса.</w:t>
            </w:r>
          </w:p>
          <w:p w14:paraId="13545783" w14:textId="79049A48" w:rsidR="00C37295" w:rsidRPr="005317CA" w:rsidRDefault="00C37295" w:rsidP="00C37295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</w:tcPr>
          <w:p w14:paraId="1A9617C8" w14:textId="097CB283" w:rsidR="00C37295" w:rsidRPr="005317CA" w:rsidRDefault="00C37295" w:rsidP="00C37295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5ADEC9F" w14:textId="0D59A1CD" w:rsidR="00C37295" w:rsidRPr="005317CA" w:rsidRDefault="00C37295" w:rsidP="00C37295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3EBDB34" w14:textId="0B6902C8" w:rsidR="00C37295" w:rsidRPr="00CD5EC1" w:rsidRDefault="00C37295" w:rsidP="00C37295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C5B53CD" w14:textId="764D6A14" w:rsidR="00C37295" w:rsidRPr="00356E7D" w:rsidRDefault="00C37295" w:rsidP="00C37295">
            <w:pPr>
              <w:jc w:val="center"/>
              <w:rPr>
                <w:b/>
                <w:i/>
              </w:rPr>
            </w:pPr>
          </w:p>
        </w:tc>
      </w:tr>
      <w:tr w:rsidR="005317CA" w:rsidRPr="008448CC" w14:paraId="5FAD5ACA" w14:textId="77777777" w:rsidTr="00C37295">
        <w:trPr>
          <w:trHeight w:val="2386"/>
        </w:trPr>
        <w:tc>
          <w:tcPr>
            <w:tcW w:w="1276" w:type="dxa"/>
            <w:tcBorders>
              <w:top w:val="single" w:sz="8" w:space="0" w:color="000000"/>
              <w:right w:val="single" w:sz="4" w:space="0" w:color="auto"/>
            </w:tcBorders>
          </w:tcPr>
          <w:p w14:paraId="1B59BFAB" w14:textId="5602ACA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BAA006" w14:textId="7599D693" w:rsidR="005317CA" w:rsidRPr="005317CA" w:rsidRDefault="005317CA" w:rsidP="005317CA">
            <w:pPr>
              <w:rPr>
                <w:rFonts w:eastAsia="MS ??"/>
                <w:iCs/>
              </w:rPr>
            </w:pPr>
            <w:r w:rsidRPr="005317CA">
              <w:rPr>
                <w:rFonts w:eastAsia="MS ??"/>
                <w:iCs/>
              </w:rPr>
              <w:t xml:space="preserve">Случайные величины, основные понятия. Закон  распределения случайной величины. Функция распределения и ее свойства. Плотность распределения и ее свойства. Числовые характеристики </w:t>
            </w:r>
            <w:r w:rsidRPr="005317CA">
              <w:rPr>
                <w:rFonts w:eastAsia="MS ??"/>
                <w:iCs/>
              </w:rPr>
              <w:lastRenderedPageBreak/>
              <w:t>случайных величин. Основные законы распределения случайных величин. Биномиальный закон. Закон Пуассона. Показательное (экспоненциальное) распределение. Функция надежности. Нормальный закон распределения. Стандартное нормальное распределение.</w:t>
            </w:r>
          </w:p>
          <w:p w14:paraId="5D1AC0C9" w14:textId="77777777" w:rsidR="005317CA" w:rsidRPr="005317CA" w:rsidRDefault="005317CA" w:rsidP="005317CA">
            <w:pPr>
              <w:rPr>
                <w:iCs/>
              </w:rPr>
            </w:pP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11BED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6662CBAA" w14:textId="34A92572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4" w:space="0" w:color="auto"/>
            </w:tcBorders>
          </w:tcPr>
          <w:p w14:paraId="772C2121" w14:textId="77777777" w:rsidR="005317CA" w:rsidRPr="00CD5EC1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2FFF029" w14:textId="77777777" w:rsidR="005317CA" w:rsidRPr="00356E7D" w:rsidRDefault="005317CA" w:rsidP="005317CA">
            <w:pPr>
              <w:jc w:val="center"/>
              <w:rPr>
                <w:b/>
                <w:i/>
              </w:rPr>
            </w:pPr>
          </w:p>
        </w:tc>
      </w:tr>
      <w:tr w:rsidR="005317CA" w:rsidRPr="008448CC" w14:paraId="4D70F668" w14:textId="77777777" w:rsidTr="00C37295">
        <w:trPr>
          <w:trHeight w:val="2386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1880E801" w14:textId="5BAF28D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Тема 1.3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8" w:space="0" w:color="000000"/>
            </w:tcBorders>
          </w:tcPr>
          <w:p w14:paraId="1BD8EF50" w14:textId="77777777" w:rsidR="005317CA" w:rsidRPr="005317CA" w:rsidRDefault="005317CA" w:rsidP="005317CA">
            <w:pPr>
              <w:rPr>
                <w:rFonts w:eastAsia="MS ??"/>
                <w:iCs/>
              </w:rPr>
            </w:pPr>
            <w:r w:rsidRPr="005317CA">
              <w:rPr>
                <w:rFonts w:eastAsia="MS ??"/>
                <w:iCs/>
              </w:rPr>
              <w:t>Предельные теоремы теории вероятностей. Неравенство Чебышева. Теорема Чебышева. Теорема Бернулли. Центральная предельная теорема. Интегральная теорема Муавра-Лапласа.</w:t>
            </w:r>
          </w:p>
          <w:p w14:paraId="6C61948B" w14:textId="77777777" w:rsidR="005317CA" w:rsidRPr="005317CA" w:rsidRDefault="005317CA" w:rsidP="005317CA">
            <w:pPr>
              <w:rPr>
                <w:rFonts w:eastAsia="MS ??"/>
                <w:iCs/>
              </w:rPr>
            </w:pPr>
            <w:r w:rsidRPr="005317CA">
              <w:rPr>
                <w:rFonts w:eastAsia="MS ??"/>
                <w:iCs/>
              </w:rPr>
              <w:t xml:space="preserve">Системы случайных величин. </w:t>
            </w:r>
            <w:proofErr w:type="spellStart"/>
            <w:r w:rsidRPr="005317CA">
              <w:rPr>
                <w:rFonts w:eastAsia="MS ??"/>
                <w:iCs/>
              </w:rPr>
              <w:t>Кореляционный</w:t>
            </w:r>
            <w:proofErr w:type="spellEnd"/>
            <w:r w:rsidRPr="005317CA">
              <w:rPr>
                <w:rFonts w:eastAsia="MS ??"/>
                <w:iCs/>
              </w:rPr>
              <w:t xml:space="preserve"> момент. Коэффициент корреляции</w:t>
            </w:r>
          </w:p>
          <w:p w14:paraId="24512211" w14:textId="77777777" w:rsidR="005317CA" w:rsidRPr="005317CA" w:rsidRDefault="005317CA" w:rsidP="005317CA">
            <w:pPr>
              <w:rPr>
                <w:iCs/>
              </w:rPr>
            </w:pPr>
          </w:p>
        </w:tc>
        <w:tc>
          <w:tcPr>
            <w:tcW w:w="3827" w:type="dxa"/>
            <w:tcBorders>
              <w:top w:val="single" w:sz="4" w:space="0" w:color="auto"/>
              <w:left w:val="single" w:sz="8" w:space="0" w:color="000000"/>
            </w:tcBorders>
          </w:tcPr>
          <w:p w14:paraId="0E28AC8D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794A663" w14:textId="49705C3D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7CC0175A" w14:textId="77777777" w:rsidR="005317CA" w:rsidRPr="00CD5EC1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04CCD68" w14:textId="77777777" w:rsidR="005317CA" w:rsidRPr="00356E7D" w:rsidRDefault="005317CA" w:rsidP="005317CA">
            <w:pPr>
              <w:jc w:val="center"/>
              <w:rPr>
                <w:b/>
                <w:i/>
              </w:rPr>
            </w:pPr>
          </w:p>
        </w:tc>
      </w:tr>
      <w:tr w:rsidR="005317CA" w:rsidRPr="008448CC" w14:paraId="064AF3D3" w14:textId="77777777" w:rsidTr="00723F9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77777777" w:rsidR="005317CA" w:rsidRDefault="005317CA" w:rsidP="005317CA">
            <w:pPr>
              <w:rPr>
                <w:bCs/>
              </w:rPr>
            </w:pPr>
            <w:r w:rsidRPr="00B46857">
              <w:rPr>
                <w:b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EDC276" w14:textId="1A9BF4D8" w:rsidR="005317CA" w:rsidRPr="00890BB8" w:rsidRDefault="005317CA" w:rsidP="005317CA">
            <w:pPr>
              <w:rPr>
                <w:i/>
              </w:rPr>
            </w:pPr>
            <w:r>
              <w:rPr>
                <w:b/>
              </w:rPr>
              <w:t>Введение в математическую статистику. Методы описательной статистик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F49FD03" w14:textId="48D4014F" w:rsidR="005317CA" w:rsidRPr="005317CA" w:rsidRDefault="00601CFB" w:rsidP="005317CA">
            <w:pPr>
              <w:rPr>
                <w:iCs/>
              </w:rPr>
            </w:pPr>
            <w:r>
              <w:rPr>
                <w:bCs/>
                <w:iCs/>
              </w:rPr>
              <w:t xml:space="preserve">Собеседование по результатам </w:t>
            </w:r>
            <w:r>
              <w:rPr>
                <w:bCs/>
                <w:iCs/>
              </w:rPr>
              <w:lastRenderedPageBreak/>
              <w:t>выполненной работы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C3F5FCC" w14:textId="09C5FE70" w:rsidR="005317CA" w:rsidRPr="00C00954" w:rsidRDefault="00C00954" w:rsidP="005317CA">
            <w:pPr>
              <w:rPr>
                <w:iCs/>
              </w:rPr>
            </w:pPr>
            <w:r w:rsidRPr="00C00954">
              <w:rPr>
                <w:iCs/>
              </w:rPr>
              <w:lastRenderedPageBreak/>
              <w:t>2</w:t>
            </w:r>
          </w:p>
        </w:tc>
      </w:tr>
      <w:tr w:rsidR="005317CA" w:rsidRPr="008448CC" w14:paraId="36569CE4" w14:textId="77777777" w:rsidTr="00723F99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69BC7EDD" w:rsidR="005317CA" w:rsidRPr="00E82E96" w:rsidRDefault="005317CA" w:rsidP="005317CA">
            <w:pPr>
              <w:rPr>
                <w:bCs/>
              </w:rPr>
            </w:pPr>
            <w:r>
              <w:rPr>
                <w:bCs/>
              </w:rPr>
              <w:lastRenderedPageBreak/>
              <w:t>Тема 1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208EA414" w14:textId="55E4BF07" w:rsidR="005317CA" w:rsidRPr="005317CA" w:rsidRDefault="005317CA" w:rsidP="005317CA">
            <w:pPr>
              <w:rPr>
                <w:iCs/>
              </w:rPr>
            </w:pPr>
            <w:r w:rsidRPr="005317CA">
              <w:rPr>
                <w:iCs/>
              </w:rPr>
              <w:t>Объект и предмет математической статистики. Выборка и генеральная совокупность. Вариационный ряд. Графическое представление данных. Меры центральной тенденции. Выборочные квартили и децили. Выборочные меры разброса. Коробчатая диаграмма.</w:t>
            </w:r>
          </w:p>
          <w:p w14:paraId="1F417390" w14:textId="1F5F2802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25CF385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CFB1B87" w14:textId="106E6837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283FF8E" w14:textId="4AD874C9" w:rsidR="005317CA" w:rsidRPr="005317CA" w:rsidRDefault="005317CA" w:rsidP="005317CA">
            <w:pPr>
              <w:rPr>
                <w:b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85BD712" w14:textId="36AA6272" w:rsidR="005317CA" w:rsidRPr="005317CA" w:rsidRDefault="005317CA" w:rsidP="005317CA">
            <w:pPr>
              <w:rPr>
                <w:b/>
                <w:iCs/>
              </w:rPr>
            </w:pPr>
          </w:p>
        </w:tc>
      </w:tr>
      <w:tr w:rsidR="005317CA" w:rsidRPr="008448CC" w14:paraId="4A46AF0A" w14:textId="77777777" w:rsidTr="00723F9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0FDDBD99" w:rsidR="005317CA" w:rsidRPr="00E82E96" w:rsidRDefault="005317CA" w:rsidP="005317CA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C9FD36" w14:textId="77777777" w:rsidR="005317CA" w:rsidRPr="005317CA" w:rsidRDefault="005317CA" w:rsidP="005317CA">
            <w:pPr>
              <w:jc w:val="both"/>
              <w:rPr>
                <w:iCs/>
              </w:rPr>
            </w:pPr>
            <w:r w:rsidRPr="005317CA">
              <w:rPr>
                <w:iCs/>
              </w:rPr>
              <w:t xml:space="preserve">Кривые второго порядка: эллипс, гипербола, парабола. </w:t>
            </w:r>
          </w:p>
          <w:p w14:paraId="2D0A34C4" w14:textId="73F2A84A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5330A3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B971BFD" w14:textId="4ECB8B9D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7F219EE" w14:textId="452FFFC9" w:rsidR="005317CA" w:rsidRPr="005317CA" w:rsidRDefault="005317CA" w:rsidP="005317CA">
            <w:pPr>
              <w:rPr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F19C27A" w14:textId="39A87EC3" w:rsidR="005317CA" w:rsidRPr="005317CA" w:rsidRDefault="005317CA" w:rsidP="005317CA">
            <w:pPr>
              <w:rPr>
                <w:iCs/>
              </w:rPr>
            </w:pPr>
          </w:p>
        </w:tc>
      </w:tr>
      <w:tr w:rsidR="005317CA" w:rsidRPr="008448CC" w14:paraId="539156C1" w14:textId="77777777" w:rsidTr="0008744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B6020E" w14:textId="674A195E" w:rsidR="005317CA" w:rsidRPr="00E82E96" w:rsidRDefault="005317CA" w:rsidP="005317CA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BEAD64" w14:textId="612958CD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b/>
                <w:bCs/>
                <w:iCs/>
              </w:rPr>
              <w:t>Коэффициенты связ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86FFBA2" w14:textId="301B10FF" w:rsidR="005317CA" w:rsidRPr="005317CA" w:rsidRDefault="00601CFB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Собеседование по результатам выполненной работы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80E9C5D" w14:textId="19F80349" w:rsidR="005317CA" w:rsidRPr="005317CA" w:rsidRDefault="00DF1AB2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</w:tr>
      <w:tr w:rsidR="005317CA" w:rsidRPr="008448CC" w14:paraId="29B156E4" w14:textId="77777777" w:rsidTr="0008744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CC84DAF" w14:textId="5F4F6E90" w:rsidR="005317CA" w:rsidRDefault="005317CA" w:rsidP="005317CA">
            <w:pPr>
              <w:rPr>
                <w:bCs/>
              </w:rPr>
            </w:pPr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48F3E2B" w14:textId="77777777" w:rsidR="005317CA" w:rsidRDefault="005317CA" w:rsidP="005317CA">
            <w:pPr>
              <w:jc w:val="both"/>
            </w:pPr>
            <w:r>
              <w:t xml:space="preserve">Шкалы. Типы шкал, особенности применения и примеры. Номинальная шкала. Порядковая шкала (шкала рангов). Количественная шкала (интервальная и шкала отношений). Коэффициент линейной корреляции Пирсона. Коэффициент </w:t>
            </w:r>
            <w:r>
              <w:lastRenderedPageBreak/>
              <w:t xml:space="preserve">ранговой корреляции </w:t>
            </w:r>
            <w:proofErr w:type="spellStart"/>
            <w:r>
              <w:t>Спирмена</w:t>
            </w:r>
            <w:proofErr w:type="spellEnd"/>
            <w:r>
              <w:t>.</w:t>
            </w:r>
          </w:p>
          <w:p w14:paraId="4B58F0EA" w14:textId="6A8ED506" w:rsidR="005317CA" w:rsidRDefault="005317CA" w:rsidP="005317CA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22D5E3" w14:textId="77777777" w:rsidR="005317CA" w:rsidRPr="005317CA" w:rsidRDefault="005317CA" w:rsidP="005317CA">
            <w:pPr>
              <w:jc w:val="both"/>
              <w:rPr>
                <w:iCs/>
              </w:rPr>
            </w:pPr>
            <w:r w:rsidRPr="005317CA">
              <w:rPr>
                <w:iCs/>
              </w:rPr>
              <w:lastRenderedPageBreak/>
              <w:t xml:space="preserve">Шкалы. Типы шкал, особенности применения и примеры. Номинальная шкала. Порядковая шкала (шкала рангов). Количественная шкала (интервальная и шкала отношений). Коэффициент линейной корреляции Пирсона. Коэффициент ранговой корреляции </w:t>
            </w:r>
            <w:proofErr w:type="spellStart"/>
            <w:r w:rsidRPr="005317CA">
              <w:rPr>
                <w:iCs/>
              </w:rPr>
              <w:t>Спирмена</w:t>
            </w:r>
            <w:proofErr w:type="spellEnd"/>
            <w:r w:rsidRPr="005317CA">
              <w:rPr>
                <w:iCs/>
              </w:rPr>
              <w:t>.</w:t>
            </w:r>
          </w:p>
          <w:p w14:paraId="2E1F1FA5" w14:textId="0A40AC68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B0DC039" w14:textId="2234295F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9944F41" w14:textId="4623DD4E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68899698" w14:textId="77777777" w:rsidTr="004A2A0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FB00A5" w14:textId="0897C9A3" w:rsidR="005317CA" w:rsidRDefault="005317CA" w:rsidP="005317CA">
            <w:pPr>
              <w:rPr>
                <w:bCs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D0B619" w14:textId="7B97B304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rFonts w:eastAsia="MS ??"/>
                <w:b/>
                <w:iCs/>
              </w:rPr>
              <w:t>Точечное оценивание параметров и построение доверительных интервалов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8E6B3A1" w14:textId="3EA5F651" w:rsidR="005317CA" w:rsidRPr="005317CA" w:rsidRDefault="00601CFB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Собеседование по результатам выполненной работы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FF30167" w14:textId="395DFDF8" w:rsidR="005317CA" w:rsidRPr="005317CA" w:rsidRDefault="00DF1AB2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</w:tr>
      <w:tr w:rsidR="005317CA" w:rsidRPr="008448CC" w14:paraId="1A80777B" w14:textId="77777777" w:rsidTr="004A2A0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A42A157" w14:textId="1482F2D3" w:rsidR="005317CA" w:rsidRDefault="005317CA" w:rsidP="005317C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3861B72E" w14:textId="69348BAD" w:rsidR="005317CA" w:rsidRDefault="005317CA" w:rsidP="005317CA">
            <w:pPr>
              <w:tabs>
                <w:tab w:val="left" w:pos="390"/>
              </w:tabs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FBADC8B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Выборка и понятие несмещенной выборочной оценки. Несмещенная оценка дисперсии.</w:t>
            </w:r>
          </w:p>
          <w:p w14:paraId="1EABAF51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Точечная оценка и доверительный интервал. Ошибки выборки: стандартная и предельная.</w:t>
            </w:r>
          </w:p>
          <w:p w14:paraId="3B7182B4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остроение доверительного интервала для среднего. Построение доверительного интервала для доли.</w:t>
            </w:r>
          </w:p>
          <w:p w14:paraId="0CB009C9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Расчет объема выборки в исследовании.</w:t>
            </w:r>
          </w:p>
          <w:p w14:paraId="5874280E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Распределение Стьюдента. Число степеней свободы.</w:t>
            </w:r>
          </w:p>
          <w:p w14:paraId="17BD3774" w14:textId="7AA32477" w:rsidR="005317CA" w:rsidRDefault="005317CA" w:rsidP="005317CA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596274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1052B84" w14:textId="262DD011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E6340A4" w14:textId="77777777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B3BDAD" w14:textId="482A5E6E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03C3C3D9" w14:textId="77777777" w:rsidTr="004A2A0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B78381" w14:textId="77777777" w:rsidR="005317CA" w:rsidRPr="008F0F3D" w:rsidRDefault="005317CA" w:rsidP="005317C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 w:rsidRPr="008F0F3D">
              <w:t>2</w:t>
            </w:r>
          </w:p>
          <w:p w14:paraId="0236D819" w14:textId="77777777" w:rsidR="005317CA" w:rsidRDefault="005317CA" w:rsidP="005317CA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BA44C9" w14:textId="77777777" w:rsidR="005317CA" w:rsidRPr="005317CA" w:rsidRDefault="005317CA" w:rsidP="005317CA">
            <w:pPr>
              <w:jc w:val="both"/>
              <w:rPr>
                <w:bCs/>
              </w:rPr>
            </w:pPr>
            <w:r w:rsidRPr="005317CA">
              <w:rPr>
                <w:b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3CEDA2D2" w14:textId="77777777" w:rsidR="005317CA" w:rsidRPr="005317CA" w:rsidRDefault="005317CA" w:rsidP="005317CA">
            <w:r w:rsidRPr="005317CA">
              <w:rPr>
                <w:bCs/>
              </w:rPr>
              <w:lastRenderedPageBreak/>
              <w:t>Исследование выпуклости функции. Точки перегиба. Общая схема исследования функции и построения графика.</w:t>
            </w:r>
          </w:p>
          <w:p w14:paraId="0D0CF893" w14:textId="77777777" w:rsidR="005317CA" w:rsidRPr="005317CA" w:rsidRDefault="005317CA" w:rsidP="005317CA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A6E9D7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45A8C970" w14:textId="44AAD5EE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44BAB2" w14:textId="01545B61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22BB3A99" w14:textId="1C7584CB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36FCA062" w14:textId="77777777" w:rsidTr="00E22264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AE9BAF" w14:textId="3F8D514F" w:rsidR="005317CA" w:rsidRDefault="005317CA" w:rsidP="005317CA">
            <w:pPr>
              <w:rPr>
                <w:bCs/>
              </w:rPr>
            </w:pPr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1DC1CD" w14:textId="418901FB" w:rsidR="005317CA" w:rsidRPr="005317CA" w:rsidRDefault="00DF1AB2" w:rsidP="005317CA">
            <w:pPr>
              <w:rPr>
                <w:bCs/>
                <w:iCs/>
              </w:rPr>
            </w:pPr>
            <w:r>
              <w:rPr>
                <w:rFonts w:eastAsia="MS ??"/>
                <w:b/>
                <w:iCs/>
              </w:rPr>
              <w:t>Проверка статистических гипотез</w:t>
            </w:r>
            <w:r w:rsidR="005317CA" w:rsidRPr="005317CA">
              <w:rPr>
                <w:rFonts w:eastAsia="MS ??"/>
                <w:b/>
                <w:iCs/>
              </w:rPr>
              <w:t xml:space="preserve"> 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BA0A6FE" w14:textId="3D40AD00" w:rsidR="005317CA" w:rsidRPr="005317CA" w:rsidRDefault="00601CFB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Собеседование по результатам выполненной работы</w:t>
            </w:r>
            <w:r w:rsidR="005317CA" w:rsidRPr="005317CA">
              <w:rPr>
                <w:bCs/>
                <w:iCs/>
              </w:rPr>
              <w:t xml:space="preserve"> 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5883F98" w14:textId="7F61D7E8" w:rsidR="005317CA" w:rsidRPr="005317CA" w:rsidRDefault="00DF1AB2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4</w:t>
            </w:r>
          </w:p>
        </w:tc>
      </w:tr>
      <w:tr w:rsidR="005317CA" w:rsidRPr="008448CC" w14:paraId="095A37D5" w14:textId="77777777" w:rsidTr="00FB6E6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83B0C1" w14:textId="77777777" w:rsidR="005317CA" w:rsidRDefault="005317CA" w:rsidP="005317CA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AA09351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Основные понятия проверки статистических гипотез.</w:t>
            </w:r>
          </w:p>
          <w:p w14:paraId="2D407EA4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Анализ таблиц сопряженности. Критерий хи-квадрат.</w:t>
            </w:r>
          </w:p>
          <w:p w14:paraId="1E4728DB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исперсий. Критерий Фишера.</w:t>
            </w:r>
          </w:p>
          <w:p w14:paraId="0120A53F" w14:textId="7115C12B" w:rsidR="005317CA" w:rsidRDefault="005317CA" w:rsidP="005317CA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B2667AC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C702027" w14:textId="79F5F094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48E4FD6" w14:textId="1670A25F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299979C" w14:textId="7A11DE37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18E83B36" w14:textId="77777777" w:rsidTr="00FB6E6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CD6EA0" w14:textId="77777777" w:rsidR="005317CA" w:rsidRPr="00FC5DDE" w:rsidRDefault="005317CA" w:rsidP="005317CA">
            <w:pPr>
              <w:rPr>
                <w:bCs/>
              </w:rPr>
            </w:pPr>
            <w:r w:rsidRPr="00FC5DDE">
              <w:rPr>
                <w:bCs/>
              </w:rPr>
              <w:t>Тема 5.2</w:t>
            </w:r>
          </w:p>
          <w:p w14:paraId="3AA1EFF1" w14:textId="77777777" w:rsidR="005317CA" w:rsidRDefault="005317CA" w:rsidP="005317CA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74C84F1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роверка гипотезы о равенстве средних. Независимые выборки и критерий Стьюдента</w:t>
            </w:r>
          </w:p>
          <w:p w14:paraId="4D950E28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роверка гипотезы об отсутствии среднего эффекта воздействия для связных выборок</w:t>
            </w:r>
          </w:p>
          <w:p w14:paraId="717EB33C" w14:textId="445E78C9" w:rsidR="005317CA" w:rsidRDefault="005317CA" w:rsidP="005317CA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45F984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4AEF7F7" w14:textId="5E5CA72E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76B793F" w14:textId="77777777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11760C5" w14:textId="1A86DDAB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0117C9F0" w14:textId="77777777" w:rsidTr="00477F02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470F0E1" w14:textId="6DDF6757" w:rsidR="005317CA" w:rsidRPr="00FC5DDE" w:rsidRDefault="005317CA" w:rsidP="005317CA">
            <w:pPr>
              <w:rPr>
                <w:bCs/>
              </w:rPr>
            </w:pPr>
            <w:r>
              <w:rPr>
                <w:bCs/>
              </w:rPr>
              <w:t>Тема 5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4090D8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олей</w:t>
            </w:r>
          </w:p>
          <w:p w14:paraId="5601AA06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статистической незначимости коэффициентов корреляции Пирсона и </w:t>
            </w:r>
            <w:proofErr w:type="spellStart"/>
            <w:r>
              <w:rPr>
                <w:bCs/>
              </w:rPr>
              <w:t>Спирмена</w:t>
            </w:r>
            <w:proofErr w:type="spellEnd"/>
            <w:r>
              <w:rPr>
                <w:bCs/>
              </w:rPr>
              <w:t>.</w:t>
            </w:r>
            <w:r w:rsidRPr="004A713B">
              <w:rPr>
                <w:bCs/>
              </w:rPr>
              <w:t xml:space="preserve"> </w:t>
            </w:r>
          </w:p>
          <w:p w14:paraId="6BD5B1FD" w14:textId="10F01ACB" w:rsidR="005317CA" w:rsidRPr="001D3EF0" w:rsidRDefault="005317CA" w:rsidP="005317CA">
            <w:pPr>
              <w:rPr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A98D3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001A3757" w14:textId="3C35A3AE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8C9C4F9" w14:textId="77777777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F96390F" w14:textId="42F29BFF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20211BC1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3CFABBA" w14:textId="77777777" w:rsidR="005317CA" w:rsidRDefault="005317CA" w:rsidP="005317CA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0FBE90C" w14:textId="77777777" w:rsidR="005317CA" w:rsidRPr="00ED760C" w:rsidRDefault="005317CA" w:rsidP="005317CA">
            <w:pPr>
              <w:rPr>
                <w:bCs/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28292E" w14:textId="28C959C5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Подготовка к экзамен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C0AFEA" w14:textId="77777777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298005" w14:textId="5F072481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bCs/>
                <w:iCs/>
              </w:rPr>
              <w:t>12</w:t>
            </w:r>
          </w:p>
        </w:tc>
      </w:tr>
      <w:tr w:rsidR="005317CA" w:rsidRPr="008448CC" w14:paraId="066D2397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2B5162" w14:textId="77777777" w:rsidR="005317CA" w:rsidRDefault="005317CA" w:rsidP="005317CA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DDE210" w14:textId="77777777" w:rsidR="005317CA" w:rsidRPr="00ED760C" w:rsidRDefault="005317CA" w:rsidP="005317CA">
            <w:pPr>
              <w:rPr>
                <w:bCs/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3641E7" w14:textId="02E4808B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Всего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8AF657" w14:textId="77777777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191CA8" w14:textId="3F1D0B3D" w:rsidR="005317CA" w:rsidRPr="005317CA" w:rsidRDefault="001D1685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30</w:t>
            </w:r>
          </w:p>
        </w:tc>
      </w:tr>
    </w:tbl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6D2BD7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6838" w:h="11906" w:orient="landscape" w:code="9"/>
          <w:pgMar w:top="567" w:right="567" w:bottom="567" w:left="567" w:header="709" w:footer="709" w:gutter="0"/>
          <w:cols w:space="708"/>
          <w:titlePg/>
          <w:docGrid w:linePitch="360"/>
        </w:sectPr>
      </w:pPr>
    </w:p>
    <w:p w14:paraId="5F6BFCFA" w14:textId="4BCF6834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 w:rsidR="00DC09A5" w:rsidRPr="00CF518A">
        <w:rPr>
          <w:rFonts w:eastAsiaTheme="minorHAnsi"/>
          <w:i/>
          <w:noProof/>
          <w:szCs w:val="24"/>
          <w:lang w:eastAsia="en-US"/>
        </w:rPr>
        <w:t>Е</w:t>
      </w:r>
      <w:r w:rsidR="001F5B25">
        <w:rPr>
          <w:rFonts w:eastAsiaTheme="minorHAnsi"/>
          <w:i/>
          <w:noProof/>
          <w:szCs w:val="24"/>
          <w:lang w:eastAsia="en-US"/>
        </w:rPr>
        <w:t xml:space="preserve"> «</w:t>
      </w:r>
      <w:r w:rsidR="001A754A">
        <w:rPr>
          <w:i/>
          <w:szCs w:val="24"/>
        </w:rPr>
        <w:t>Теория вероятности и</w:t>
      </w:r>
      <w:r w:rsidR="001A754A" w:rsidRPr="007B449A">
        <w:rPr>
          <w:i/>
          <w:szCs w:val="24"/>
        </w:rPr>
        <w:t xml:space="preserve"> математическ</w:t>
      </w:r>
      <w:r w:rsidR="001A754A">
        <w:rPr>
          <w:i/>
          <w:szCs w:val="24"/>
        </w:rPr>
        <w:t>ая</w:t>
      </w:r>
      <w:r w:rsidR="001A754A" w:rsidRPr="007B449A">
        <w:rPr>
          <w:i/>
          <w:szCs w:val="24"/>
        </w:rPr>
        <w:t xml:space="preserve"> статистик</w:t>
      </w:r>
      <w:r w:rsidR="001A754A">
        <w:rPr>
          <w:i/>
          <w:szCs w:val="24"/>
        </w:rPr>
        <w:t>а</w:t>
      </w:r>
      <w:r w:rsidR="001F5B25">
        <w:rPr>
          <w:rFonts w:eastAsiaTheme="minorHAnsi"/>
          <w:i/>
          <w:noProof/>
          <w:szCs w:val="24"/>
          <w:lang w:eastAsia="en-US"/>
        </w:rPr>
        <w:t>»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2777E958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="00D7322A">
        <w:rPr>
          <w:color w:val="000000"/>
        </w:rPr>
        <w:t>й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14:paraId="373A4AD9" w14:textId="77777777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2109160A" w14:textId="40FD90C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универсальных</w:t>
            </w:r>
          </w:p>
          <w:p w14:paraId="749F4AE2" w14:textId="656518D6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7ED404B2" w14:textId="70B656FC" w:rsidR="00D7322A" w:rsidRDefault="00D7322A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</w:t>
            </w:r>
            <w:r w:rsidR="00590FE2" w:rsidRPr="0004716C">
              <w:rPr>
                <w:b/>
                <w:sz w:val="20"/>
                <w:szCs w:val="20"/>
              </w:rPr>
              <w:t>бщепрофессиональных</w:t>
            </w:r>
          </w:p>
          <w:p w14:paraId="1E08A45C" w14:textId="488A5B0E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8549C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14:paraId="4C961265" w14:textId="41AF5A64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ых</w:t>
            </w:r>
          </w:p>
          <w:p w14:paraId="344C96A4" w14:textId="4193BFE8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</w:tr>
      <w:tr w:rsidR="002542E5" w:rsidRPr="0004716C" w14:paraId="15985614" w14:textId="77777777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415291CC" w14:textId="77777777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УК-1</w:t>
            </w:r>
          </w:p>
          <w:p w14:paraId="57E58008" w14:textId="18430FFA" w:rsidR="00590FE2" w:rsidRPr="000C1BE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ИД-УК-1.</w:t>
            </w:r>
            <w:r w:rsidR="000C1BEC">
              <w:rPr>
                <w:i/>
                <w:sz w:val="20"/>
                <w:szCs w:val="20"/>
              </w:rPr>
              <w:t>3</w:t>
            </w:r>
          </w:p>
        </w:tc>
        <w:tc>
          <w:tcPr>
            <w:tcW w:w="3219" w:type="dxa"/>
            <w:shd w:val="clear" w:color="auto" w:fill="DBE5F1" w:themeFill="accent1" w:themeFillTint="33"/>
          </w:tcPr>
          <w:p w14:paraId="1A6D96CA" w14:textId="77777777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ОПК-1</w:t>
            </w:r>
          </w:p>
          <w:p w14:paraId="793E7BBA" w14:textId="5705B5C9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ИД-ОПК-1.</w:t>
            </w:r>
            <w:r w:rsidR="000C1BEC">
              <w:rPr>
                <w:i/>
                <w:sz w:val="20"/>
                <w:szCs w:val="20"/>
              </w:rPr>
              <w:t>2</w:t>
            </w:r>
          </w:p>
          <w:p w14:paraId="44C5D50E" w14:textId="432A8AAE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ИД-ОПК-1.</w:t>
            </w:r>
            <w:r w:rsidR="000C1BEC">
              <w:rPr>
                <w:i/>
                <w:sz w:val="20"/>
                <w:szCs w:val="20"/>
              </w:rPr>
              <w:t>3</w:t>
            </w:r>
          </w:p>
          <w:p w14:paraId="748B45B0" w14:textId="3E8ACEF4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14:paraId="4C2A80B4" w14:textId="51B9FFE8" w:rsidR="00590FE2" w:rsidRPr="00533C10" w:rsidRDefault="00590FE2" w:rsidP="00B36FDD">
            <w:pPr>
              <w:rPr>
                <w:i/>
                <w:sz w:val="20"/>
                <w:szCs w:val="20"/>
              </w:rPr>
            </w:pPr>
          </w:p>
        </w:tc>
      </w:tr>
      <w:tr w:rsidR="002542E5" w:rsidRPr="0004716C" w14:paraId="4A44A122" w14:textId="77777777" w:rsidTr="002542E5">
        <w:trPr>
          <w:trHeight w:val="283"/>
        </w:trPr>
        <w:tc>
          <w:tcPr>
            <w:tcW w:w="2045" w:type="dxa"/>
          </w:tcPr>
          <w:p w14:paraId="102B0B32" w14:textId="77777777"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590FE2" w:rsidRPr="0004716C" w:rsidRDefault="00590FE2" w:rsidP="00B36FDD">
            <w:pPr>
              <w:jc w:val="center"/>
              <w:rPr>
                <w:i/>
                <w:iCs/>
              </w:rPr>
            </w:pPr>
            <w:r w:rsidRPr="0004716C">
              <w:rPr>
                <w:i/>
                <w:iCs/>
              </w:rPr>
              <w:t>85 – 100</w:t>
            </w:r>
          </w:p>
        </w:tc>
        <w:tc>
          <w:tcPr>
            <w:tcW w:w="2306" w:type="dxa"/>
          </w:tcPr>
          <w:p w14:paraId="1E21DB76" w14:textId="21B25E68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</w:t>
            </w:r>
          </w:p>
          <w:p w14:paraId="04C84513" w14:textId="4C2AD175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14:paraId="120E9EE1" w14:textId="77777777" w:rsidR="00590FE2" w:rsidRPr="00590FE2" w:rsidRDefault="00590FE2" w:rsidP="00B36FDD">
            <w:pPr>
              <w:tabs>
                <w:tab w:val="left" w:pos="176"/>
              </w:tabs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>Обучающийся:</w:t>
            </w:r>
          </w:p>
          <w:p w14:paraId="55F1E153" w14:textId="77777777" w:rsidR="00590FE2" w:rsidRPr="00590FE2" w:rsidRDefault="00590FE2" w:rsidP="001368C6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 xml:space="preserve"> анализирует и систематизирует изученный материал с </w:t>
            </w:r>
            <w:r w:rsidRPr="00590FE2">
              <w:rPr>
                <w:i/>
                <w:sz w:val="21"/>
                <w:szCs w:val="21"/>
              </w:rPr>
              <w:t>обоснованием актуальности его использования в своей предметной области;</w:t>
            </w:r>
          </w:p>
          <w:p w14:paraId="3B5E00D9" w14:textId="7C360153" w:rsidR="00590FE2" w:rsidRPr="00590FE2" w:rsidRDefault="00590FE2" w:rsidP="001368C6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>применяет методы анализа и синтеза практических проблем, способы прогнозирования и оценки событий и явлений, умеет решать практические задачи вне стандартных ситуаций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20535A8D" w14:textId="77777777" w:rsidR="00590FE2" w:rsidRPr="00590FE2" w:rsidRDefault="00590FE2" w:rsidP="001368C6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демонстрирует системный подход при решении проблемных ситуаций в том числе, при социальном и профессиональном взаимодействии</w:t>
            </w:r>
            <w:r w:rsidRPr="00590FE2">
              <w:rPr>
                <w:rFonts w:eastAsia="Times New Roman"/>
                <w:i/>
                <w:sz w:val="21"/>
                <w:szCs w:val="21"/>
              </w:rPr>
              <w:t>;</w:t>
            </w:r>
          </w:p>
          <w:p w14:paraId="11621DF0" w14:textId="3E3FA465" w:rsidR="00590FE2" w:rsidRPr="00590FE2" w:rsidRDefault="00D7322A" w:rsidP="00D7322A">
            <w:pPr>
              <w:tabs>
                <w:tab w:val="left" w:pos="176"/>
              </w:tabs>
              <w:contextualSpacing/>
              <w:rPr>
                <w:rFonts w:eastAsia="Times New Roman"/>
                <w:i/>
                <w:sz w:val="21"/>
                <w:szCs w:val="21"/>
              </w:rPr>
            </w:pPr>
            <w:r>
              <w:rPr>
                <w:rFonts w:eastAsia="Times New Roman"/>
                <w:i/>
                <w:sz w:val="21"/>
                <w:szCs w:val="21"/>
              </w:rPr>
              <w:t>-</w:t>
            </w:r>
            <w:r w:rsidR="00590FE2" w:rsidRPr="00590FE2">
              <w:rPr>
                <w:rFonts w:eastAsia="Times New Roman"/>
                <w:i/>
                <w:sz w:val="21"/>
                <w:szCs w:val="21"/>
              </w:rPr>
              <w:t>показывает четкие системные знания и представления по дисциплине;</w:t>
            </w:r>
          </w:p>
          <w:p w14:paraId="7C2339CE" w14:textId="77777777"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lastRenderedPageBreak/>
              <w:t>дает развернутые, полные и верные ответы на вопросы, в том числе, дополнительные</w:t>
            </w:r>
          </w:p>
        </w:tc>
        <w:tc>
          <w:tcPr>
            <w:tcW w:w="3219" w:type="dxa"/>
          </w:tcPr>
          <w:p w14:paraId="6E6D87D3" w14:textId="2D42F176" w:rsidR="00590FE2" w:rsidRPr="00590FE2" w:rsidRDefault="00590FE2" w:rsidP="00B36FDD">
            <w:pPr>
              <w:tabs>
                <w:tab w:val="left" w:pos="176"/>
              </w:tabs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lastRenderedPageBreak/>
              <w:t>Обучающийся:</w:t>
            </w:r>
          </w:p>
          <w:p w14:paraId="7B008A62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5EC9BE9F" w14:textId="0A06084D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показывает способности в понимании, изложении и практическом использовании </w:t>
            </w:r>
            <w:r w:rsidR="005743A3">
              <w:rPr>
                <w:i/>
                <w:sz w:val="21"/>
                <w:szCs w:val="21"/>
              </w:rPr>
              <w:t>изученных теоретических и практических методов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7CA2BEB0" w14:textId="24791C76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дополняет теоретическую информацию сведениями исторического, исследовательского характера;</w:t>
            </w:r>
          </w:p>
          <w:p w14:paraId="12C77AC2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lastRenderedPageBreak/>
              <w:t>свободно ориентируется в учебной и профессиональной литературе;</w:t>
            </w:r>
          </w:p>
          <w:p w14:paraId="09BD2B5D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14:paraId="39353BD1" w14:textId="77777777"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14:paraId="4EA520C7" w14:textId="77777777" w:rsidTr="002542E5">
        <w:trPr>
          <w:trHeight w:val="283"/>
        </w:trPr>
        <w:tc>
          <w:tcPr>
            <w:tcW w:w="2045" w:type="dxa"/>
          </w:tcPr>
          <w:p w14:paraId="45E677E2" w14:textId="076A08C3" w:rsidR="00590FE2" w:rsidRPr="0004716C" w:rsidRDefault="00590FE2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77777777" w:rsidR="00590FE2" w:rsidRPr="0004716C" w:rsidRDefault="00590FE2" w:rsidP="00B36FDD">
            <w:pPr>
              <w:jc w:val="center"/>
              <w:rPr>
                <w:iCs/>
              </w:rPr>
            </w:pPr>
            <w:r w:rsidRPr="0004716C">
              <w:rPr>
                <w:i/>
              </w:rPr>
              <w:t>65 – 84</w:t>
            </w:r>
          </w:p>
        </w:tc>
        <w:tc>
          <w:tcPr>
            <w:tcW w:w="2306" w:type="dxa"/>
          </w:tcPr>
          <w:p w14:paraId="3A5002AA" w14:textId="51192199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14:paraId="7FB36380" w14:textId="2A927ED9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14:paraId="1FFD3284" w14:textId="61E5A5C7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4F87C619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основанно излагает, анализирует и систематизирует изученный материал, что предполагает комплексный характер анализа проблемы;</w:t>
            </w:r>
          </w:p>
          <w:p w14:paraId="26C78640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выделяет междисциплинарные связи, распознает и выделяет элементы в системе знаний, применяет их к анализу практики;</w:t>
            </w:r>
          </w:p>
          <w:p w14:paraId="4F75FE92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правильно применяет теоретические положения при решении практических задач профессиональной направленности разного уровня сложности, владеет необходимыми для этого навыками и приёмами;</w:t>
            </w:r>
          </w:p>
          <w:p w14:paraId="20506C63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полное знание материала, с незначительными пробелами, допускает единичные негрубые ошибки.</w:t>
            </w:r>
          </w:p>
        </w:tc>
        <w:tc>
          <w:tcPr>
            <w:tcW w:w="3219" w:type="dxa"/>
          </w:tcPr>
          <w:p w14:paraId="485AD720" w14:textId="31065ABD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5FFBB333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56169DCB" w14:textId="69AB0CC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анализирует </w:t>
            </w:r>
            <w:r w:rsidR="00BF129B">
              <w:rPr>
                <w:i/>
                <w:iCs/>
                <w:sz w:val="21"/>
                <w:szCs w:val="21"/>
              </w:rPr>
              <w:t>проблему</w:t>
            </w:r>
            <w:r w:rsidRPr="00590FE2">
              <w:rPr>
                <w:i/>
                <w:iCs/>
                <w:sz w:val="21"/>
                <w:szCs w:val="21"/>
              </w:rPr>
              <w:t xml:space="preserve"> с незначительными пробелами;</w:t>
            </w:r>
          </w:p>
          <w:p w14:paraId="52C68209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пускает единичные негрубые ошибки;</w:t>
            </w:r>
          </w:p>
          <w:p w14:paraId="2477688A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13F244BC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14:paraId="5043A887" w14:textId="77777777"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04716C" w14:paraId="4F654C17" w14:textId="77777777" w:rsidTr="002542E5">
        <w:trPr>
          <w:trHeight w:val="283"/>
        </w:trPr>
        <w:tc>
          <w:tcPr>
            <w:tcW w:w="2045" w:type="dxa"/>
          </w:tcPr>
          <w:p w14:paraId="2FE7550D" w14:textId="77777777" w:rsidR="00590FE2" w:rsidRPr="0004716C" w:rsidRDefault="00590FE2" w:rsidP="00B36FDD">
            <w:r w:rsidRPr="0004716C">
              <w:t>базовый</w:t>
            </w:r>
          </w:p>
        </w:tc>
        <w:tc>
          <w:tcPr>
            <w:tcW w:w="1726" w:type="dxa"/>
          </w:tcPr>
          <w:p w14:paraId="58B696A2" w14:textId="77777777" w:rsidR="00590FE2" w:rsidRPr="0004716C" w:rsidRDefault="00590FE2" w:rsidP="00B36FDD">
            <w:pPr>
              <w:jc w:val="center"/>
              <w:rPr>
                <w:iCs/>
              </w:rPr>
            </w:pPr>
            <w:r w:rsidRPr="0004716C">
              <w:rPr>
                <w:i/>
              </w:rPr>
              <w:t>41 – 64</w:t>
            </w:r>
          </w:p>
        </w:tc>
        <w:tc>
          <w:tcPr>
            <w:tcW w:w="2306" w:type="dxa"/>
          </w:tcPr>
          <w:p w14:paraId="6FBDA68E" w14:textId="5DB17C7A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</w:t>
            </w:r>
          </w:p>
          <w:p w14:paraId="25CF4171" w14:textId="23AA775A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14:paraId="1B0E6239" w14:textId="348CD33E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11DAD3D7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80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lastRenderedPageBreak/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45E8EAAB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7"/>
              </w:tabs>
              <w:ind w:left="0" w:firstLine="0"/>
              <w:contextualSpacing/>
              <w:rPr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в целом сформированные, но содержащие незначительные пробелы знания, допускаются грубые ошибки.</w:t>
            </w:r>
          </w:p>
        </w:tc>
        <w:tc>
          <w:tcPr>
            <w:tcW w:w="3219" w:type="dxa"/>
          </w:tcPr>
          <w:p w14:paraId="137F73F2" w14:textId="7A1D318F" w:rsidR="00590FE2" w:rsidRPr="00590FE2" w:rsidRDefault="00590FE2" w:rsidP="00B36FDD">
            <w:pPr>
              <w:rPr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lastRenderedPageBreak/>
              <w:t>Обучающийся:</w:t>
            </w:r>
          </w:p>
          <w:p w14:paraId="1B8FCBE1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lastRenderedPageBreak/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768D3CB8" w14:textId="121C01E5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 xml:space="preserve">с неточностями излагает </w:t>
            </w:r>
            <w:r w:rsidR="00BF129B">
              <w:rPr>
                <w:i/>
                <w:sz w:val="21"/>
                <w:szCs w:val="21"/>
              </w:rPr>
              <w:t>теорию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235F51B6" w14:textId="014DC688" w:rsidR="00590FE2" w:rsidRPr="00590FE2" w:rsidRDefault="00590FE2" w:rsidP="000872FD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590FE2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 xml:space="preserve">анализируя </w:t>
            </w:r>
            <w:r w:rsidR="00BF129B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>задачу</w:t>
            </w:r>
            <w:r w:rsidRPr="00590FE2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>, с затруднениями прослеживает логику развития;</w:t>
            </w:r>
          </w:p>
          <w:p w14:paraId="1ACE7821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емонстрирует фрагментарные знания основной учебной литературы по дисциплине;</w:t>
            </w:r>
          </w:p>
          <w:p w14:paraId="7DE348A0" w14:textId="77777777" w:rsidR="00590FE2" w:rsidRPr="00590FE2" w:rsidRDefault="00590FE2" w:rsidP="000872FD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590FE2">
              <w:rPr>
                <w:i/>
                <w:sz w:val="21"/>
                <w:szCs w:val="21"/>
              </w:rPr>
              <w:t>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14:paraId="13661CA3" w14:textId="77777777"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2542E5" w:rsidRPr="0004716C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77777777" w:rsidR="00590FE2" w:rsidRPr="0004716C" w:rsidRDefault="00590FE2" w:rsidP="00B36FDD">
            <w:pPr>
              <w:jc w:val="center"/>
              <w:rPr>
                <w:iCs/>
              </w:rPr>
            </w:pPr>
            <w:r w:rsidRPr="0004716C">
              <w:rPr>
                <w:i/>
              </w:rPr>
              <w:t>0 – 40</w:t>
            </w:r>
          </w:p>
        </w:tc>
        <w:tc>
          <w:tcPr>
            <w:tcW w:w="2306" w:type="dxa"/>
          </w:tcPr>
          <w:p w14:paraId="6E928182" w14:textId="257F124D" w:rsidR="001F5B25" w:rsidRPr="0004716C" w:rsidRDefault="00590FE2" w:rsidP="001F5B25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7D014AC7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  <w:gridSpan w:val="3"/>
          </w:tcPr>
          <w:p w14:paraId="7ED84381" w14:textId="014BD63E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49A2A47F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F8D870E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73832C01" w14:textId="2958EC84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не способен проанализировать </w:t>
            </w:r>
            <w:r w:rsidR="00BF129B">
              <w:rPr>
                <w:i/>
                <w:iCs/>
                <w:sz w:val="21"/>
                <w:szCs w:val="21"/>
              </w:rPr>
              <w:t>задачу</w:t>
            </w:r>
            <w:r w:rsidRPr="00590FE2">
              <w:rPr>
                <w:i/>
                <w:iCs/>
                <w:sz w:val="21"/>
                <w:szCs w:val="21"/>
              </w:rPr>
              <w:t>;</w:t>
            </w:r>
          </w:p>
          <w:p w14:paraId="0A3C0F63" w14:textId="613E46B5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не владеет принципами </w:t>
            </w:r>
            <w:r w:rsidR="008E488A">
              <w:rPr>
                <w:i/>
                <w:iCs/>
                <w:sz w:val="21"/>
                <w:szCs w:val="21"/>
              </w:rPr>
              <w:t>решения задач</w:t>
            </w:r>
            <w:r w:rsidRPr="00590FE2">
              <w:rPr>
                <w:i/>
                <w:iCs/>
                <w:sz w:val="21"/>
                <w:szCs w:val="21"/>
              </w:rPr>
              <w:t>;</w:t>
            </w:r>
          </w:p>
          <w:p w14:paraId="1D58B996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590FE2" w:rsidRDefault="00590FE2" w:rsidP="000872FD">
            <w:pPr>
              <w:numPr>
                <w:ilvl w:val="0"/>
                <w:numId w:val="17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590FE2">
              <w:rPr>
                <w:i/>
                <w:sz w:val="21"/>
                <w:szCs w:val="21"/>
              </w:rPr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lastRenderedPageBreak/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1FA39CC9" w14:textId="01C0FD7A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881120">
        <w:rPr>
          <w:rStyle w:val="ab"/>
        </w:rPr>
        <w:footnoteReference w:id="11"/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809"/>
        <w:gridCol w:w="184"/>
        <w:gridCol w:w="2954"/>
        <w:gridCol w:w="873"/>
        <w:gridCol w:w="9723"/>
      </w:tblGrid>
      <w:tr w:rsidR="00495B25" w:rsidRPr="006A2386" w14:paraId="75AC3D81" w14:textId="77777777" w:rsidTr="00F52946">
        <w:trPr>
          <w:tblHeader/>
        </w:trPr>
        <w:tc>
          <w:tcPr>
            <w:tcW w:w="809" w:type="dxa"/>
            <w:shd w:val="clear" w:color="auto" w:fill="DBE5F1" w:themeFill="accent1" w:themeFillTint="33"/>
            <w:vAlign w:val="center"/>
          </w:tcPr>
          <w:p w14:paraId="08A48A3B" w14:textId="77777777" w:rsidR="00495B25" w:rsidRPr="006A2386" w:rsidRDefault="00495B25" w:rsidP="00F52946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№ </w:t>
            </w:r>
            <w:proofErr w:type="spellStart"/>
            <w:r w:rsidRPr="006A2386">
              <w:rPr>
                <w:b/>
                <w:iCs/>
              </w:rPr>
              <w:t>пп</w:t>
            </w:r>
            <w:proofErr w:type="spellEnd"/>
          </w:p>
        </w:tc>
        <w:tc>
          <w:tcPr>
            <w:tcW w:w="3138" w:type="dxa"/>
            <w:gridSpan w:val="2"/>
            <w:shd w:val="clear" w:color="auto" w:fill="DBE5F1" w:themeFill="accent1" w:themeFillTint="33"/>
            <w:vAlign w:val="center"/>
          </w:tcPr>
          <w:p w14:paraId="2B57B767" w14:textId="77777777" w:rsidR="00495B25" w:rsidRPr="006A2386" w:rsidRDefault="00495B25" w:rsidP="00F52946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Формы текущего контроля</w:t>
            </w:r>
          </w:p>
        </w:tc>
        <w:tc>
          <w:tcPr>
            <w:tcW w:w="10596" w:type="dxa"/>
            <w:gridSpan w:val="2"/>
            <w:shd w:val="clear" w:color="auto" w:fill="DBE5F1" w:themeFill="accent1" w:themeFillTint="33"/>
            <w:vAlign w:val="center"/>
          </w:tcPr>
          <w:p w14:paraId="5F23A636" w14:textId="77777777" w:rsidR="00495B25" w:rsidRPr="006A2386" w:rsidRDefault="00495B25" w:rsidP="00F5294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Примеры типовых заданий</w:t>
            </w:r>
          </w:p>
        </w:tc>
      </w:tr>
      <w:tr w:rsidR="00495B25" w:rsidRPr="006A2386" w14:paraId="35BAC4B8" w14:textId="77777777" w:rsidTr="00F52946">
        <w:trPr>
          <w:trHeight w:val="283"/>
        </w:trPr>
        <w:tc>
          <w:tcPr>
            <w:tcW w:w="809" w:type="dxa"/>
          </w:tcPr>
          <w:p w14:paraId="6BC08089" w14:textId="77777777" w:rsidR="00495B25" w:rsidRPr="006A2386" w:rsidRDefault="00495B25" w:rsidP="00F52946">
            <w:pPr>
              <w:rPr>
                <w:iCs/>
              </w:rPr>
            </w:pPr>
            <w:r w:rsidRPr="006A2386">
              <w:rPr>
                <w:iCs/>
              </w:rPr>
              <w:t>1</w:t>
            </w:r>
          </w:p>
        </w:tc>
        <w:tc>
          <w:tcPr>
            <w:tcW w:w="3138" w:type="dxa"/>
            <w:gridSpan w:val="2"/>
          </w:tcPr>
          <w:p w14:paraId="530FFF94" w14:textId="77777777" w:rsidR="00495B25" w:rsidRPr="006A2386" w:rsidRDefault="00495B25" w:rsidP="00F52946">
            <w:pPr>
              <w:rPr>
                <w:iCs/>
              </w:rPr>
            </w:pPr>
            <w:r w:rsidRPr="006A2386">
              <w:rPr>
                <w:iCs/>
              </w:rPr>
              <w:t xml:space="preserve">Контрольная работа </w:t>
            </w:r>
          </w:p>
          <w:p w14:paraId="27CCBBB1" w14:textId="23EF5DFB" w:rsidR="00495B25" w:rsidRPr="006A2386" w:rsidRDefault="00495B25" w:rsidP="00F52946">
            <w:pPr>
              <w:rPr>
                <w:iCs/>
              </w:rPr>
            </w:pPr>
            <w:r w:rsidRPr="006A2386">
              <w:rPr>
                <w:iCs/>
              </w:rPr>
              <w:t xml:space="preserve">по </w:t>
            </w:r>
            <w:r>
              <w:rPr>
                <w:iCs/>
              </w:rPr>
              <w:t xml:space="preserve">темам </w:t>
            </w:r>
            <w:r w:rsidR="00371D39">
              <w:rPr>
                <w:iCs/>
              </w:rPr>
              <w:t>раздела I</w:t>
            </w:r>
          </w:p>
          <w:p w14:paraId="7449307E" w14:textId="77777777" w:rsidR="00495B25" w:rsidRPr="006A2386" w:rsidRDefault="00495B25" w:rsidP="00F52946">
            <w:pPr>
              <w:rPr>
                <w:iCs/>
              </w:rPr>
            </w:pPr>
          </w:p>
        </w:tc>
        <w:tc>
          <w:tcPr>
            <w:tcW w:w="10596" w:type="dxa"/>
            <w:gridSpan w:val="2"/>
          </w:tcPr>
          <w:p w14:paraId="36D63EA5" w14:textId="77777777" w:rsidR="00495B25" w:rsidRDefault="00495B25" w:rsidP="00F52946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 xml:space="preserve">ариант </w:t>
            </w:r>
            <w:r>
              <w:rPr>
                <w:b/>
                <w:bCs/>
                <w:i/>
              </w:rPr>
              <w:t>1</w:t>
            </w:r>
            <w:r w:rsidRPr="003C1E6E">
              <w:rPr>
                <w:b/>
                <w:bCs/>
                <w:i/>
              </w:rPr>
              <w:t>.</w:t>
            </w:r>
            <w:r w:rsidRPr="00C35F05">
              <w:rPr>
                <w:i/>
              </w:rPr>
              <w:t xml:space="preserve"> </w:t>
            </w:r>
          </w:p>
          <w:p w14:paraId="542E16EF" w14:textId="77777777" w:rsidR="00495B25" w:rsidRDefault="00495B25" w:rsidP="00F52946">
            <w:pPr>
              <w:jc w:val="both"/>
            </w:pPr>
            <w:r>
              <w:t xml:space="preserve">1). В каждом из трех ящиков помещены четыре таблички, на которых написаны числа </w:t>
            </w:r>
            <w:r>
              <w:rPr>
                <w:position w:val="-10"/>
              </w:rPr>
              <w:object w:dxaOrig="1140" w:dyaOrig="340" w14:anchorId="117698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pt;height:17pt" o:ole="">
                  <v:imagedata r:id="rId16" o:title=""/>
                </v:shape>
                <o:OLEObject Type="Embed" ProgID="Equation.DSMT4" ShapeID="_x0000_i1025" DrawAspect="Content" ObjectID="_1704301560" r:id="rId17"/>
              </w:object>
            </w:r>
            <w:r>
              <w:t>. Из каждого ящика наудачу извлекается одна табличка. Найти вероятность того, что сумма квадратов чисел на извлеченных табличках будет не больше восьми.</w:t>
            </w:r>
          </w:p>
          <w:p w14:paraId="0732A43F" w14:textId="77777777" w:rsidR="00495B25" w:rsidRDefault="00495B25" w:rsidP="00F52946">
            <w:pPr>
              <w:jc w:val="both"/>
            </w:pPr>
            <w:r>
              <w:t>2). В партии 12 деталей: 8 качественных и 4 бракованных. Для контроля случайным образом извлекаются 6 деталей. Найти вероятность того, что среди отобранных деталей будет 4 качественных детали и 2 бракованные. 2). Для сигнализации об аварии установлены три сигнализатора, работающие независимо друг от друга. Вероятность срабатывания (математическая надежность) первого сигнализатора равна 0,8, второго – 0,6, а третьего – 0,9. Какова вероятность того, что при аварии сработают не менее чем два сигнализатора?  4). Материал для изготовления некоторой продукции поступает от трех разных поставщиков. Доля материала от первого поставщика составляет 30%, от второго – 20%, от третьего – 50%. Вероятности получения первосортной продукции из материала первого, второго и третьего поставщика равны, соответственно, 0,5, 0,6 и 0,7. Условия хранения материалов таковы, что материал для изготовления продукции выбирается случайным образом. Найти вероятность изготовления первосортной продукции.  Получена первосортная продукция. Какова вероятность того, что она изготовлена из материала второго поставщика?</w:t>
            </w:r>
          </w:p>
          <w:p w14:paraId="3CD3BB0F" w14:textId="77777777" w:rsidR="00495B25" w:rsidRDefault="00495B25" w:rsidP="00F52946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>ариант 2.</w:t>
            </w:r>
            <w:r w:rsidRPr="00C35F05">
              <w:rPr>
                <w:i/>
              </w:rPr>
              <w:t xml:space="preserve"> </w:t>
            </w:r>
          </w:p>
          <w:p w14:paraId="21BC14CE" w14:textId="77777777" w:rsidR="00495B25" w:rsidRDefault="00495B25" w:rsidP="00F52946">
            <w:pPr>
              <w:jc w:val="both"/>
            </w:pPr>
            <w:r>
              <w:t>1). Бросаются три игральные кости. Найти вероятность того, что сумма выпавших на верхних гранях очков будет равна шести.  2). В лифт шестиэтажного дома входят четыре случайных человека. Какова вероятность того, что они выйдут на разных этажах? Лифт стоит на первом этаже и на первом этаже никто не выходит.</w:t>
            </w:r>
            <w:r w:rsidRPr="000D3808">
              <w:rPr>
                <w:i/>
              </w:rPr>
              <w:t xml:space="preserve"> </w:t>
            </w:r>
            <w:r>
              <w:t xml:space="preserve">3). В трех ящиках размещены белые и черные шары, всего по десять шаров в каждом. В первом ящике 3 белых шара, во втором – 4, а в третьем ящике 5 белых шаров. Из каждого ящика наудачу вынимается один шар. Какова вероятность того, что среди трех вынутых шаров окажутся 2 черных шара и один белый?  4). Техническое устройство может случайно оказаться в одном из трех состояний. Вероятность оказаться в первом состоянии равна 0,7, во втором – 0,2, в третьем – 0,1. Вероятность отказа (поломки) устройства в течение времени </w:t>
            </w:r>
            <w:r>
              <w:rPr>
                <w:position w:val="-4"/>
              </w:rPr>
              <w:object w:dxaOrig="260" w:dyaOrig="280" w14:anchorId="0DB9BACA">
                <v:shape id="_x0000_i1026" type="#_x0000_t75" style="width:13pt;height:13pt" o:ole="">
                  <v:imagedata r:id="rId18" o:title=""/>
                </v:shape>
                <o:OLEObject Type="Embed" ProgID="Equation.DSMT4" ShapeID="_x0000_i1026" DrawAspect="Content" ObjectID="_1704301561" r:id="rId19"/>
              </w:object>
            </w:r>
            <w:r>
              <w:t xml:space="preserve"> в первом (основном) состоянии равна 0,1, во втором 0, 2, а в третьем – 0,4. Какова вероятность отказа устройства за время </w:t>
            </w:r>
            <w:r>
              <w:rPr>
                <w:position w:val="-4"/>
              </w:rPr>
              <w:object w:dxaOrig="260" w:dyaOrig="280" w14:anchorId="293F9E31">
                <v:shape id="_x0000_i1027" type="#_x0000_t75" style="width:13pt;height:13pt" o:ole="">
                  <v:imagedata r:id="rId18" o:title=""/>
                </v:shape>
                <o:OLEObject Type="Embed" ProgID="Equation.DSMT4" ShapeID="_x0000_i1027" DrawAspect="Content" ObjectID="_1704301562" r:id="rId20"/>
              </w:object>
            </w:r>
            <w:r>
              <w:t>? Устройство сломалось. Какова вероятность того, что перед поломкой устройство находилось в третьем состоянии?</w:t>
            </w:r>
          </w:p>
          <w:p w14:paraId="4776DAF5" w14:textId="77777777" w:rsidR="00495B25" w:rsidRPr="006A2386" w:rsidRDefault="00495B25" w:rsidP="00F52946">
            <w:pPr>
              <w:jc w:val="both"/>
              <w:rPr>
                <w:iCs/>
              </w:rPr>
            </w:pPr>
          </w:p>
        </w:tc>
      </w:tr>
      <w:tr w:rsidR="00495B25" w:rsidRPr="006A2386" w14:paraId="67E71F40" w14:textId="77777777" w:rsidTr="00F52946">
        <w:trPr>
          <w:trHeight w:val="283"/>
        </w:trPr>
        <w:tc>
          <w:tcPr>
            <w:tcW w:w="809" w:type="dxa"/>
          </w:tcPr>
          <w:p w14:paraId="591986E8" w14:textId="77777777" w:rsidR="00495B25" w:rsidRPr="006A2386" w:rsidRDefault="00495B25" w:rsidP="00F52946">
            <w:pPr>
              <w:rPr>
                <w:iCs/>
              </w:rPr>
            </w:pPr>
            <w:r>
              <w:rPr>
                <w:iCs/>
              </w:rPr>
              <w:lastRenderedPageBreak/>
              <w:t>2</w:t>
            </w:r>
          </w:p>
        </w:tc>
        <w:tc>
          <w:tcPr>
            <w:tcW w:w="3138" w:type="dxa"/>
            <w:gridSpan w:val="2"/>
          </w:tcPr>
          <w:p w14:paraId="435957BC" w14:textId="2D6698AE" w:rsidR="00495B25" w:rsidRPr="000C4115" w:rsidRDefault="00495B25" w:rsidP="00F52946">
            <w:pPr>
              <w:rPr>
                <w:iCs/>
              </w:rPr>
            </w:pPr>
            <w:r>
              <w:rPr>
                <w:iCs/>
              </w:rPr>
              <w:t xml:space="preserve">Индивидуальное задание №1 по разделу </w:t>
            </w:r>
            <w:r w:rsidR="000C4115">
              <w:rPr>
                <w:iCs/>
                <w:lang w:val="en-US"/>
              </w:rPr>
              <w:t>II</w:t>
            </w:r>
          </w:p>
        </w:tc>
        <w:tc>
          <w:tcPr>
            <w:tcW w:w="10596" w:type="dxa"/>
            <w:gridSpan w:val="2"/>
          </w:tcPr>
          <w:p w14:paraId="55879EE3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Каждому студенту в соответствии со своим номером варианта</w:t>
            </w:r>
          </w:p>
          <w:p w14:paraId="4EE75144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требуется:</w:t>
            </w:r>
          </w:p>
          <w:p w14:paraId="1B257FA3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Задание 1.</w:t>
            </w:r>
          </w:p>
          <w:p w14:paraId="089E5334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1. Составить статистическое распределение выборки, предварительно за-</w:t>
            </w:r>
          </w:p>
          <w:p w14:paraId="3CEAB434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писав дискретный вариационный ряд.</w:t>
            </w:r>
          </w:p>
          <w:p w14:paraId="130FFF38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2. Составить ряд распределения относительных частот.</w:t>
            </w:r>
          </w:p>
          <w:p w14:paraId="67BEB007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3. Построить полигон частот.</w:t>
            </w:r>
          </w:p>
          <w:p w14:paraId="1973EE96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4. Составить эмпирическую функцию распределения.</w:t>
            </w:r>
          </w:p>
          <w:p w14:paraId="0F94B581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5. Построить график эмпирической функции распределения.</w:t>
            </w:r>
          </w:p>
          <w:p w14:paraId="5703D481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6. Найти основные числовые характеристики вариационного ряда:</w:t>
            </w:r>
          </w:p>
          <w:p w14:paraId="48FC2D02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ое среднее </w:t>
            </w:r>
            <w:proofErr w:type="spellStart"/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x</w:t>
            </w:r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>в</w:t>
            </w:r>
            <w:proofErr w:type="spellEnd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0D577EE5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ую дисперсию </w:t>
            </w:r>
            <w:proofErr w:type="spellStart"/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D</w:t>
            </w:r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>в</w:t>
            </w:r>
            <w:proofErr w:type="spellEnd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70ABD082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ое среднее квадратическое отклонение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</w:t>
            </w:r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в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0A6B09B6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коэффициент вариации </w:t>
            </w:r>
            <w:proofErr w:type="spellStart"/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V</w:t>
            </w:r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>в</w:t>
            </w:r>
            <w:proofErr w:type="spellEnd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.</w:t>
            </w:r>
          </w:p>
          <w:p w14:paraId="47602F9B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7. Пояснить смысл полученных результатов.</w:t>
            </w:r>
          </w:p>
          <w:p w14:paraId="500F38C1" w14:textId="77777777" w:rsidR="00495B25" w:rsidRDefault="00495B25" w:rsidP="00F52946">
            <w:pPr>
              <w:shd w:val="clear" w:color="auto" w:fill="FFFFFF"/>
              <w:ind w:firstLine="708"/>
              <w:rPr>
                <w:sz w:val="23"/>
                <w:szCs w:val="23"/>
              </w:rPr>
            </w:pPr>
            <w:r>
              <w:rPr>
                <w:rFonts w:eastAsia="Times New Roman,Bold"/>
                <w:sz w:val="24"/>
                <w:szCs w:val="24"/>
                <w:lang w:eastAsia="en-US"/>
              </w:rPr>
              <w:t xml:space="preserve">Варианты индивидуальных заданий приведены в таблице. </w:t>
            </w:r>
            <w:r>
              <w:rPr>
                <w:i/>
                <w:iCs/>
                <w:sz w:val="23"/>
                <w:szCs w:val="23"/>
              </w:rPr>
              <w:t>i</w:t>
            </w:r>
            <w:r>
              <w:rPr>
                <w:sz w:val="23"/>
                <w:szCs w:val="23"/>
              </w:rPr>
              <w:t xml:space="preserve">-у варианту соответствуют элементы выборки, расположенные в 10-и следующих строчках таблицы, начиная с </w:t>
            </w:r>
            <w:r>
              <w:rPr>
                <w:i/>
                <w:iCs/>
                <w:sz w:val="23"/>
                <w:szCs w:val="23"/>
              </w:rPr>
              <w:t>i-</w:t>
            </w:r>
            <w:r>
              <w:rPr>
                <w:sz w:val="23"/>
                <w:szCs w:val="23"/>
              </w:rPr>
              <w:t xml:space="preserve">й (объем выборки при этом </w:t>
            </w:r>
            <w:r>
              <w:rPr>
                <w:i/>
                <w:iCs/>
                <w:sz w:val="23"/>
                <w:szCs w:val="23"/>
              </w:rPr>
              <w:t xml:space="preserve">n </w:t>
            </w:r>
            <w:r>
              <w:rPr>
                <w:sz w:val="23"/>
                <w:szCs w:val="23"/>
              </w:rPr>
              <w:t>= 150).</w:t>
            </w:r>
          </w:p>
          <w:p w14:paraId="73013015" w14:textId="77777777" w:rsidR="00495B25" w:rsidRDefault="00495B25" w:rsidP="00F52946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  <w:r w:rsidRPr="001B5FD1">
              <w:rPr>
                <w:iCs/>
                <w:noProof/>
                <w:sz w:val="24"/>
                <w:szCs w:val="24"/>
              </w:rPr>
              <w:drawing>
                <wp:inline distT="0" distB="0" distL="0" distR="0" wp14:anchorId="7012E41B" wp14:editId="1FC5CD5B">
                  <wp:extent cx="3888509" cy="55512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3867" cy="5687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F9E8C05" w14:textId="77777777" w:rsidR="00495B25" w:rsidRDefault="00495B25" w:rsidP="00F52946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</w:p>
          <w:p w14:paraId="506E4EFE" w14:textId="77777777" w:rsidR="00495B25" w:rsidRDefault="00495B25" w:rsidP="00F52946">
            <w:pPr>
              <w:shd w:val="clear" w:color="auto" w:fill="FFFFFF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Задание 2.</w:t>
            </w:r>
          </w:p>
          <w:p w14:paraId="32D94270" w14:textId="77777777" w:rsidR="00495B25" w:rsidRDefault="00495B25" w:rsidP="00F52946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По данным выборки, удовлетворяющей нормальному закону распределения, вычислить: 1) выборочное среднее; 2) исправленное выборочное среднее квадратическое отклонение; 3) доверительный интервал для математического ожидания при доверительной вероятности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 xml:space="preserve">; 4) доверительный интервал для </w:t>
            </w:r>
            <w:r>
              <w:rPr>
                <w:sz w:val="23"/>
                <w:szCs w:val="23"/>
              </w:rPr>
              <w:lastRenderedPageBreak/>
              <w:t xml:space="preserve">среднего квадратического отклонения для того же значения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>.</w:t>
            </w:r>
            <w:r w:rsidRPr="007922C0">
              <w:rPr>
                <w:rFonts w:eastAsia="Times New Roman,Bold"/>
                <w:sz w:val="24"/>
                <w:szCs w:val="24"/>
                <w:lang w:eastAsia="en-US"/>
              </w:rPr>
              <w:t xml:space="preserve"> </w:t>
            </w:r>
            <w:r w:rsidRPr="007922C0">
              <w:rPr>
                <w:rFonts w:eastAsia="Times New Roman,Bold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0263E51E" wp14:editId="4D596732">
                  <wp:extent cx="4315114" cy="888493"/>
                  <wp:effectExtent l="0" t="0" r="0" b="698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6315" cy="8907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3D68632" w14:textId="77777777" w:rsidR="00495B25" w:rsidRPr="006A2386" w:rsidRDefault="00495B25" w:rsidP="00F52946">
            <w:pPr>
              <w:shd w:val="clear" w:color="auto" w:fill="FFFFFF"/>
              <w:rPr>
                <w:iCs/>
                <w:sz w:val="24"/>
                <w:szCs w:val="24"/>
              </w:rPr>
            </w:pPr>
          </w:p>
        </w:tc>
      </w:tr>
      <w:tr w:rsidR="00495B25" w:rsidRPr="006A2386" w14:paraId="48F21752" w14:textId="77777777" w:rsidTr="00F52946">
        <w:trPr>
          <w:trHeight w:val="283"/>
        </w:trPr>
        <w:tc>
          <w:tcPr>
            <w:tcW w:w="809" w:type="dxa"/>
          </w:tcPr>
          <w:p w14:paraId="28A6DA74" w14:textId="77777777" w:rsidR="00495B25" w:rsidRPr="006A2386" w:rsidRDefault="00495B25" w:rsidP="00F52946">
            <w:pPr>
              <w:rPr>
                <w:iCs/>
              </w:rPr>
            </w:pPr>
            <w:r>
              <w:rPr>
                <w:iCs/>
              </w:rPr>
              <w:lastRenderedPageBreak/>
              <w:t>3</w:t>
            </w:r>
          </w:p>
        </w:tc>
        <w:tc>
          <w:tcPr>
            <w:tcW w:w="3138" w:type="dxa"/>
            <w:gridSpan w:val="2"/>
          </w:tcPr>
          <w:p w14:paraId="241765D1" w14:textId="3AE196FE" w:rsidR="00495B25" w:rsidRPr="000C4115" w:rsidRDefault="00495B25" w:rsidP="00F52946">
            <w:pPr>
              <w:rPr>
                <w:iCs/>
              </w:rPr>
            </w:pPr>
            <w:r>
              <w:rPr>
                <w:iCs/>
              </w:rPr>
              <w:t xml:space="preserve">Индивидуальное задание №2 по разделу </w:t>
            </w:r>
            <w:r w:rsidR="000C4115">
              <w:rPr>
                <w:iCs/>
                <w:lang w:val="en-US"/>
              </w:rPr>
              <w:t>III</w:t>
            </w:r>
            <w:r w:rsidR="000C4115" w:rsidRPr="000C4115">
              <w:rPr>
                <w:iCs/>
              </w:rPr>
              <w:t>-</w:t>
            </w:r>
            <w:r w:rsidR="000C4115">
              <w:rPr>
                <w:iCs/>
                <w:lang w:val="en-US"/>
              </w:rPr>
              <w:t>V</w:t>
            </w:r>
          </w:p>
        </w:tc>
        <w:tc>
          <w:tcPr>
            <w:tcW w:w="10596" w:type="dxa"/>
            <w:gridSpan w:val="2"/>
          </w:tcPr>
          <w:p w14:paraId="30A9B5F4" w14:textId="77777777" w:rsidR="00495B25" w:rsidRDefault="00495B25" w:rsidP="00495B25">
            <w:pPr>
              <w:pStyle w:val="af0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CF61C4">
              <w:rPr>
                <w:sz w:val="23"/>
                <w:szCs w:val="23"/>
              </w:rPr>
              <w:t xml:space="preserve">Для заданного интервального выборочного ряда (начальное значение </w:t>
            </w: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79D8C4F3" wp14:editId="0C08A2AE">
                  <wp:extent cx="323706" cy="192347"/>
                  <wp:effectExtent l="0" t="0" r="63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303" cy="197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3"/>
                <w:szCs w:val="23"/>
              </w:rPr>
              <w:t xml:space="preserve">, шаг ) проверить гипотезу: закон распределения генеральной совокупности является нормальным при уровне значимости </w:t>
            </w: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42559F30" wp14:editId="69C8D432">
                  <wp:extent cx="572654" cy="164286"/>
                  <wp:effectExtent l="0" t="0" r="0" b="762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386" cy="166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B61FDD" w14:textId="77777777" w:rsidR="00495B25" w:rsidRDefault="00495B25" w:rsidP="00F52946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5881613F" wp14:editId="767C9AFB">
                  <wp:extent cx="4854863" cy="577120"/>
                  <wp:effectExtent l="0" t="0" r="317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96534" cy="5820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AF15366" w14:textId="77777777" w:rsidR="00495B25" w:rsidRDefault="00495B25" w:rsidP="00495B25">
            <w:pPr>
              <w:pStyle w:val="af0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о данным двух выборок нормального закона распределения проверить гипотезу о равенстве генеральных средних (при конкурирующей гипотезе об их неравенстве) при уровне значимости α = 0,1. В ответе привести: 1) выборочное среднее для первой выборки; 2) выборочное среднее для второй выборки; 3) вычисленное значение критерия; 4) табличное значение; 5) вывод о принятии или не принятии гипотезы.</w:t>
            </w:r>
          </w:p>
          <w:p w14:paraId="77196278" w14:textId="77777777" w:rsidR="00495B25" w:rsidRDefault="00495B25" w:rsidP="00F52946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A22747">
              <w:rPr>
                <w:noProof/>
                <w:sz w:val="23"/>
                <w:szCs w:val="23"/>
              </w:rPr>
              <w:drawing>
                <wp:inline distT="0" distB="0" distL="0" distR="0" wp14:anchorId="25527B02" wp14:editId="6845BDE3">
                  <wp:extent cx="4754504" cy="1193032"/>
                  <wp:effectExtent l="0" t="0" r="0" b="762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94556" cy="12030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3E37D72" w14:textId="77777777" w:rsidR="00495B25" w:rsidRDefault="00495B25" w:rsidP="00495B25">
            <w:pPr>
              <w:pStyle w:val="af0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При проведении </w:t>
            </w:r>
            <w:r>
              <w:rPr>
                <w:i/>
                <w:iCs/>
                <w:sz w:val="23"/>
                <w:szCs w:val="23"/>
              </w:rPr>
              <w:t>n</w:t>
            </w:r>
            <w:r>
              <w:rPr>
                <w:sz w:val="16"/>
                <w:szCs w:val="16"/>
              </w:rPr>
              <w:t xml:space="preserve">1 </w:t>
            </w:r>
            <w:r>
              <w:rPr>
                <w:sz w:val="23"/>
                <w:szCs w:val="23"/>
              </w:rPr>
              <w:t xml:space="preserve">испытаний в первой серии число благоприятных исходов равнялось </w:t>
            </w:r>
            <w:r>
              <w:rPr>
                <w:i/>
                <w:iCs/>
                <w:sz w:val="23"/>
                <w:szCs w:val="23"/>
              </w:rPr>
              <w:t>m</w:t>
            </w:r>
            <w:r>
              <w:rPr>
                <w:sz w:val="16"/>
                <w:szCs w:val="16"/>
              </w:rPr>
              <w:t>1</w:t>
            </w:r>
            <w:r>
              <w:rPr>
                <w:sz w:val="23"/>
                <w:szCs w:val="23"/>
              </w:rPr>
              <w:t xml:space="preserve">. Во второй серии из </w:t>
            </w:r>
            <w:r>
              <w:rPr>
                <w:i/>
                <w:iCs/>
                <w:sz w:val="23"/>
                <w:szCs w:val="23"/>
              </w:rPr>
              <w:t>n</w:t>
            </w:r>
            <w:r>
              <w:rPr>
                <w:sz w:val="16"/>
                <w:szCs w:val="16"/>
              </w:rPr>
              <w:t xml:space="preserve">2 </w:t>
            </w:r>
            <w:r>
              <w:rPr>
                <w:sz w:val="23"/>
                <w:szCs w:val="23"/>
              </w:rPr>
              <w:t xml:space="preserve">испытаний число благоприятных исходов равнялось </w:t>
            </w:r>
            <w:r>
              <w:rPr>
                <w:i/>
                <w:iCs/>
                <w:sz w:val="23"/>
                <w:szCs w:val="23"/>
              </w:rPr>
              <w:t>m</w:t>
            </w:r>
            <w:r>
              <w:rPr>
                <w:sz w:val="16"/>
                <w:szCs w:val="16"/>
              </w:rPr>
              <w:t>2</w:t>
            </w:r>
            <w:r>
              <w:rPr>
                <w:sz w:val="23"/>
                <w:szCs w:val="23"/>
              </w:rPr>
              <w:t>. Проверить гипотезу о равенстве вероятностей благоприятного исхода в двух сериях (при конкурирующей гипотезе об их неравенстве) при уровне значимости α. В ответе привести: 1) вычисленное значение критерия; 2) критическое значение; 3) вывод о принятии или не принятии гипотезы.</w:t>
            </w:r>
          </w:p>
          <w:p w14:paraId="69504EF6" w14:textId="77777777" w:rsidR="00495B25" w:rsidRPr="00A22747" w:rsidRDefault="00495B25" w:rsidP="00F52946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A22747">
              <w:rPr>
                <w:noProof/>
                <w:sz w:val="23"/>
                <w:szCs w:val="23"/>
              </w:rPr>
              <w:lastRenderedPageBreak/>
              <w:drawing>
                <wp:inline distT="0" distB="0" distL="0" distR="0" wp14:anchorId="56929637" wp14:editId="50999345">
                  <wp:extent cx="5164860" cy="573913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20741" cy="5912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5B25" w:rsidRPr="006A2386" w14:paraId="405AA258" w14:textId="77777777" w:rsidTr="00F52946">
        <w:trPr>
          <w:trHeight w:val="283"/>
        </w:trPr>
        <w:tc>
          <w:tcPr>
            <w:tcW w:w="809" w:type="dxa"/>
          </w:tcPr>
          <w:p w14:paraId="0A758A78" w14:textId="77777777" w:rsidR="00495B25" w:rsidRPr="006A2386" w:rsidRDefault="00495B25" w:rsidP="00F52946">
            <w:pPr>
              <w:rPr>
                <w:iCs/>
              </w:rPr>
            </w:pPr>
            <w:r>
              <w:rPr>
                <w:iCs/>
              </w:rPr>
              <w:lastRenderedPageBreak/>
              <w:t>4</w:t>
            </w:r>
          </w:p>
        </w:tc>
        <w:tc>
          <w:tcPr>
            <w:tcW w:w="3138" w:type="dxa"/>
            <w:gridSpan w:val="2"/>
          </w:tcPr>
          <w:p w14:paraId="5A4DE3BA" w14:textId="3C59D002" w:rsidR="00495B25" w:rsidRPr="000C4115" w:rsidRDefault="00495B25" w:rsidP="00F52946">
            <w:pPr>
              <w:rPr>
                <w:iCs/>
              </w:rPr>
            </w:pPr>
            <w:r>
              <w:rPr>
                <w:iCs/>
              </w:rPr>
              <w:t xml:space="preserve">Индивидуальное задание №3 по разделу </w:t>
            </w:r>
            <w:r w:rsidR="000C4115">
              <w:rPr>
                <w:iCs/>
                <w:lang w:val="en-US"/>
              </w:rPr>
              <w:t>V</w:t>
            </w:r>
          </w:p>
        </w:tc>
        <w:tc>
          <w:tcPr>
            <w:tcW w:w="10596" w:type="dxa"/>
            <w:gridSpan w:val="2"/>
          </w:tcPr>
          <w:p w14:paraId="79263101" w14:textId="77777777" w:rsidR="00495B25" w:rsidRDefault="00495B25" w:rsidP="00F52946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В таблице заданы частоты появлений значений двумерной дискретной случайной величины . При уровне значимости α = 0,05 найти коэффициент корреляции, проверить его значимость, найти линейные уравнения регрессии </w:t>
            </w:r>
            <w:r>
              <w:rPr>
                <w:i/>
                <w:iCs/>
                <w:sz w:val="23"/>
                <w:szCs w:val="23"/>
              </w:rPr>
              <w:t xml:space="preserve">Y </w:t>
            </w:r>
            <w:r>
              <w:rPr>
                <w:sz w:val="23"/>
                <w:szCs w:val="23"/>
              </w:rPr>
              <w:t xml:space="preserve">на </w:t>
            </w:r>
            <w:r>
              <w:rPr>
                <w:i/>
                <w:iCs/>
                <w:sz w:val="23"/>
                <w:szCs w:val="23"/>
              </w:rPr>
              <w:t xml:space="preserve">X </w:t>
            </w:r>
            <w:r>
              <w:rPr>
                <w:sz w:val="23"/>
                <w:szCs w:val="23"/>
              </w:rPr>
              <w:t xml:space="preserve">и </w:t>
            </w:r>
            <w:r>
              <w:rPr>
                <w:i/>
                <w:iCs/>
                <w:sz w:val="23"/>
                <w:szCs w:val="23"/>
              </w:rPr>
              <w:t xml:space="preserve">X </w:t>
            </w:r>
            <w:r>
              <w:rPr>
                <w:sz w:val="23"/>
                <w:szCs w:val="23"/>
              </w:rPr>
              <w:t xml:space="preserve">на </w:t>
            </w:r>
            <w:r>
              <w:rPr>
                <w:i/>
                <w:iCs/>
                <w:sz w:val="23"/>
                <w:szCs w:val="23"/>
              </w:rPr>
              <w:t>Y</w:t>
            </w:r>
            <w:r>
              <w:rPr>
                <w:sz w:val="23"/>
                <w:szCs w:val="23"/>
              </w:rPr>
              <w:t xml:space="preserve">. Построить корреляционное поле и на этом же графике изобразить обе прямые регрессии. </w:t>
            </w:r>
          </w:p>
          <w:p w14:paraId="4932FCC8" w14:textId="77777777" w:rsidR="00495B25" w:rsidRDefault="00495B25" w:rsidP="00F52946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drawing>
                <wp:inline distT="0" distB="0" distL="0" distR="0" wp14:anchorId="2EB3AF5C" wp14:editId="3E5B2879">
                  <wp:extent cx="4894134" cy="1269720"/>
                  <wp:effectExtent l="0" t="0" r="1905" b="698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07100" cy="12730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4186397" w14:textId="77777777" w:rsidR="00495B25" w:rsidRDefault="00495B25" w:rsidP="00F52946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ровести статистический анализ одномерных данных.</w:t>
            </w:r>
          </w:p>
          <w:p w14:paraId="76B17703" w14:textId="77777777" w:rsidR="00495B25" w:rsidRDefault="00495B25" w:rsidP="00F52946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drawing>
                <wp:inline distT="0" distB="0" distL="0" distR="0" wp14:anchorId="4A2C91CF" wp14:editId="2AE28299">
                  <wp:extent cx="5619565" cy="1478366"/>
                  <wp:effectExtent l="0" t="0" r="635" b="762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22541" cy="14791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2FA228" w14:textId="77777777" w:rsidR="00495B25" w:rsidRDefault="00495B25" w:rsidP="00F52946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ровести статистический анализ двумерных данных.</w:t>
            </w:r>
          </w:p>
          <w:p w14:paraId="6B6C99F1" w14:textId="77777777" w:rsidR="00495B25" w:rsidRPr="003C1E6E" w:rsidRDefault="00495B25" w:rsidP="00F52946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lastRenderedPageBreak/>
              <w:drawing>
                <wp:inline distT="0" distB="0" distL="0" distR="0" wp14:anchorId="4EB8FD99" wp14:editId="29E5C481">
                  <wp:extent cx="5050653" cy="2078151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57868" cy="2081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55483" w14:paraId="6DA01A39" w14:textId="77777777" w:rsidTr="0003098C">
        <w:trPr>
          <w:tblHeader/>
        </w:trPr>
        <w:tc>
          <w:tcPr>
            <w:tcW w:w="993" w:type="dxa"/>
            <w:gridSpan w:val="2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lastRenderedPageBreak/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3827" w:type="dxa"/>
            <w:gridSpan w:val="2"/>
            <w:shd w:val="clear" w:color="auto" w:fill="DBE5F1" w:themeFill="accent1" w:themeFillTint="33"/>
            <w:vAlign w:val="center"/>
          </w:tcPr>
          <w:p w14:paraId="180C62B0" w14:textId="4F952A85" w:rsidR="003F468B" w:rsidRPr="00D23F40" w:rsidRDefault="003F468B" w:rsidP="009F282F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  <w:r w:rsidR="00AD50CB">
              <w:rPr>
                <w:rStyle w:val="ab"/>
                <w:b/>
              </w:rPr>
              <w:footnoteReference w:id="12"/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1368C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DC443E" w14:paraId="1C3F64E7" w14:textId="77777777" w:rsidTr="0003098C">
        <w:trPr>
          <w:trHeight w:val="283"/>
        </w:trPr>
        <w:tc>
          <w:tcPr>
            <w:tcW w:w="993" w:type="dxa"/>
            <w:gridSpan w:val="2"/>
          </w:tcPr>
          <w:p w14:paraId="5CFA24A8" w14:textId="6C8B1360" w:rsidR="00DC443E" w:rsidRPr="00D64E13" w:rsidRDefault="00DC443E" w:rsidP="00DC443E">
            <w:pPr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3827" w:type="dxa"/>
            <w:gridSpan w:val="2"/>
          </w:tcPr>
          <w:p w14:paraId="19D934BF" w14:textId="77777777" w:rsidR="00DC443E" w:rsidRDefault="00DC443E" w:rsidP="00DC443E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75F713DA" w14:textId="1B26134B" w:rsidR="00DC443E" w:rsidRPr="00D23F40" w:rsidRDefault="00DC443E" w:rsidP="00DC443E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>у 1</w:t>
            </w:r>
          </w:p>
          <w:p w14:paraId="035D182D" w14:textId="673D2462" w:rsidR="00DC443E" w:rsidRPr="00D23F40" w:rsidRDefault="00DC443E" w:rsidP="00DC443E">
            <w:pPr>
              <w:rPr>
                <w:i/>
              </w:rPr>
            </w:pPr>
          </w:p>
        </w:tc>
        <w:tc>
          <w:tcPr>
            <w:tcW w:w="9723" w:type="dxa"/>
          </w:tcPr>
          <w:p w14:paraId="363F0E4D" w14:textId="77777777" w:rsidR="00DC443E" w:rsidRDefault="00DC443E" w:rsidP="00DC443E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 xml:space="preserve">ариант </w:t>
            </w:r>
            <w:r>
              <w:rPr>
                <w:b/>
                <w:bCs/>
                <w:i/>
              </w:rPr>
              <w:t>1</w:t>
            </w:r>
            <w:r w:rsidRPr="003C1E6E">
              <w:rPr>
                <w:b/>
                <w:bCs/>
                <w:i/>
              </w:rPr>
              <w:t>.</w:t>
            </w:r>
            <w:r w:rsidRPr="00C35F05">
              <w:rPr>
                <w:i/>
              </w:rPr>
              <w:t xml:space="preserve"> </w:t>
            </w:r>
          </w:p>
          <w:p w14:paraId="2C146D73" w14:textId="77777777" w:rsidR="00DC443E" w:rsidRDefault="00DC443E" w:rsidP="00DC443E">
            <w:pPr>
              <w:jc w:val="both"/>
            </w:pPr>
            <w:r>
              <w:t xml:space="preserve">1). В каждом из трех ящиков помещены четыре таблички, на которых написаны числа </w:t>
            </w:r>
            <w:r>
              <w:rPr>
                <w:position w:val="-10"/>
              </w:rPr>
              <w:object w:dxaOrig="1140" w:dyaOrig="340" w14:anchorId="376EB9AE">
                <v:shape id="_x0000_i1028" type="#_x0000_t75" style="width:56pt;height:17pt" o:ole="">
                  <v:imagedata r:id="rId16" o:title=""/>
                </v:shape>
                <o:OLEObject Type="Embed" ProgID="Equation.DSMT4" ShapeID="_x0000_i1028" DrawAspect="Content" ObjectID="_1704301563" r:id="rId31"/>
              </w:object>
            </w:r>
            <w:r>
              <w:t>. Из каждого ящика наудачу извлекается одна табличка. Найти вероятность того, что сумма квадратов чисел на извлеченных табличках будет не больше восьми.</w:t>
            </w:r>
          </w:p>
          <w:p w14:paraId="26B7A793" w14:textId="77777777" w:rsidR="00DC443E" w:rsidRDefault="00DC443E" w:rsidP="00DC443E">
            <w:pPr>
              <w:jc w:val="both"/>
            </w:pPr>
            <w:r>
              <w:t>2). В партии 12 деталей: 8 качественных и 4 бракованных. Для контроля случайным образом извлекаются 6 деталей. Найти вероятность того, что среди отобранных деталей будет 4 качественных детали и 2 бракованные. 2). Для сигнализации об аварии установлены три сигнализатора, работающие независимо друг от друга. Вероятность срабатывания (математическая надежность) первого сигнализатора равна 0,8, второго – 0,6, а третьего – 0,9. Какова вероятность того, что при аварии сработают не менее чем два сигнализатора?  4). Материал для изготовления некоторой продукции поступает от трех разных поставщиков. Доля материала от первого поставщика составляет 30%, от второго – 20%, от третьего – 50%. Вероятности получения первосортной продукции из материала первого, второго и третьего поставщика равны, соответственно, 0,5, 0,6 и 0,7. Условия хранения материалов таковы, что материал для изготовления продукции выбирается случайным образом. Найти вероятность изготовления первосортной продукции.  Получена первосортная продукция. Какова вероятность того, что она изготовлена из материала второго поставщика?</w:t>
            </w:r>
          </w:p>
          <w:p w14:paraId="6EA48139" w14:textId="77777777" w:rsidR="00DC443E" w:rsidRDefault="00DC443E" w:rsidP="00DC443E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>ариант 2.</w:t>
            </w:r>
            <w:r w:rsidRPr="00C35F05">
              <w:rPr>
                <w:i/>
              </w:rPr>
              <w:t xml:space="preserve"> </w:t>
            </w:r>
          </w:p>
          <w:p w14:paraId="37FE6B35" w14:textId="77777777" w:rsidR="00DC443E" w:rsidRDefault="00DC443E" w:rsidP="00DC443E">
            <w:pPr>
              <w:jc w:val="both"/>
            </w:pPr>
            <w:r>
              <w:lastRenderedPageBreak/>
              <w:t>1). Бросаются три игральные кости. Найти вероятность того, что сумма выпавших на верхних гранях очков будет равна шести.  2). В лифт шестиэтажного дома входят четыре случайных человека. Какова вероятность того, что они выйдут на разных этажах? Лифт стоит на первом этаже и на первом этаже никто не выходит.</w:t>
            </w:r>
            <w:r w:rsidRPr="000D3808">
              <w:rPr>
                <w:i/>
              </w:rPr>
              <w:t xml:space="preserve"> </w:t>
            </w:r>
            <w:r>
              <w:t xml:space="preserve">3). В трех ящиках размещены белые и черные шары, всего по десять шаров в каждом. В первом ящике 3 белых шара, во втором – 4, а в третьем ящике 5 белых шаров. Из каждого ящика наудачу вынимается один шар. Какова вероятность того, что среди трех вынутых шаров окажутся 2 черных шара и один белый?  4). Техническое устройство может случайно оказаться в одном из трех состояний. Вероятность оказаться в первом состоянии равна 0,7, во втором – 0,2, в третьем – 0,1. Вероятность отказа (поломки) устройства в течение времени </w:t>
            </w:r>
            <w:r>
              <w:rPr>
                <w:position w:val="-4"/>
              </w:rPr>
              <w:object w:dxaOrig="260" w:dyaOrig="280" w14:anchorId="2DD621E7">
                <v:shape id="_x0000_i1029" type="#_x0000_t75" style="width:13pt;height:13pt" o:ole="">
                  <v:imagedata r:id="rId18" o:title=""/>
                </v:shape>
                <o:OLEObject Type="Embed" ProgID="Equation.DSMT4" ShapeID="_x0000_i1029" DrawAspect="Content" ObjectID="_1704301564" r:id="rId32"/>
              </w:object>
            </w:r>
            <w:r>
              <w:t xml:space="preserve"> в первом (основном) состоянии равна 0,1, во втором 0, 2, а в третьем – 0,4. Какова вероятность отказа устройства за время </w:t>
            </w:r>
            <w:r>
              <w:rPr>
                <w:position w:val="-4"/>
              </w:rPr>
              <w:object w:dxaOrig="260" w:dyaOrig="280" w14:anchorId="0ADF5EA8">
                <v:shape id="_x0000_i1030" type="#_x0000_t75" style="width:13pt;height:13pt" o:ole="">
                  <v:imagedata r:id="rId18" o:title=""/>
                </v:shape>
                <o:OLEObject Type="Embed" ProgID="Equation.DSMT4" ShapeID="_x0000_i1030" DrawAspect="Content" ObjectID="_1704301565" r:id="rId33"/>
              </w:object>
            </w:r>
            <w:r>
              <w:t>? Устройство сломалось. Какова вероятность того, что перед поломкой устройство находилось в третьем состоянии?</w:t>
            </w:r>
          </w:p>
          <w:p w14:paraId="25753357" w14:textId="4050F672" w:rsidR="00DC443E" w:rsidRPr="00D23F40" w:rsidRDefault="00DC443E" w:rsidP="00DC443E">
            <w:pPr>
              <w:pStyle w:val="af0"/>
              <w:numPr>
                <w:ilvl w:val="0"/>
                <w:numId w:val="13"/>
              </w:numPr>
              <w:tabs>
                <w:tab w:val="left" w:pos="301"/>
              </w:tabs>
              <w:ind w:left="0" w:firstLine="0"/>
              <w:jc w:val="both"/>
              <w:rPr>
                <w:i/>
              </w:rPr>
            </w:pPr>
          </w:p>
        </w:tc>
      </w:tr>
      <w:tr w:rsidR="00495B25" w14:paraId="00AFD277" w14:textId="77777777" w:rsidTr="0003098C">
        <w:trPr>
          <w:trHeight w:val="283"/>
        </w:trPr>
        <w:tc>
          <w:tcPr>
            <w:tcW w:w="993" w:type="dxa"/>
            <w:gridSpan w:val="2"/>
          </w:tcPr>
          <w:p w14:paraId="470EB2A8" w14:textId="2E73377F" w:rsidR="00495B25" w:rsidRPr="00D64E13" w:rsidRDefault="00495B25" w:rsidP="00495B25">
            <w:pPr>
              <w:rPr>
                <w:i/>
              </w:rPr>
            </w:pPr>
            <w:r>
              <w:rPr>
                <w:i/>
              </w:rPr>
              <w:lastRenderedPageBreak/>
              <w:t>2</w:t>
            </w:r>
          </w:p>
        </w:tc>
        <w:tc>
          <w:tcPr>
            <w:tcW w:w="3827" w:type="dxa"/>
            <w:gridSpan w:val="2"/>
          </w:tcPr>
          <w:p w14:paraId="0FE761D2" w14:textId="77777777" w:rsidR="00495B25" w:rsidRDefault="00495B25" w:rsidP="00495B25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3AA06D7C" w14:textId="00C4D18D" w:rsidR="00495B25" w:rsidRPr="00495B25" w:rsidRDefault="00495B25" w:rsidP="00495B25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 xml:space="preserve">у </w:t>
            </w:r>
            <w:r>
              <w:rPr>
                <w:i/>
                <w:lang w:val="en-US"/>
              </w:rPr>
              <w:t>II</w:t>
            </w:r>
          </w:p>
          <w:p w14:paraId="19E8AE7A" w14:textId="1B1765BA" w:rsidR="00495B25" w:rsidRPr="00D23F40" w:rsidRDefault="00495B25" w:rsidP="00495B25">
            <w:pPr>
              <w:rPr>
                <w:i/>
              </w:rPr>
            </w:pPr>
          </w:p>
        </w:tc>
        <w:tc>
          <w:tcPr>
            <w:tcW w:w="9723" w:type="dxa"/>
          </w:tcPr>
          <w:p w14:paraId="08753611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Задание 1.</w:t>
            </w:r>
          </w:p>
          <w:p w14:paraId="13A7ECA4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1. Составить статистическое распределение выборки, предварительно за-</w:t>
            </w:r>
          </w:p>
          <w:p w14:paraId="2C2E077A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писав дискретный вариационный ряд.</w:t>
            </w:r>
          </w:p>
          <w:p w14:paraId="7CE19A20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2. Составить ряд распределения относительных частот.</w:t>
            </w:r>
          </w:p>
          <w:p w14:paraId="75E2B06A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3. Построить полигон частот.</w:t>
            </w:r>
          </w:p>
          <w:p w14:paraId="1496B6D7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4. Составить эмпирическую функцию распределения.</w:t>
            </w:r>
          </w:p>
          <w:p w14:paraId="74F111F8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5. Построить график эмпирической функции распределения.</w:t>
            </w:r>
          </w:p>
          <w:p w14:paraId="5F4B5C51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6. Найти основные числовые характеристики вариационного ряда:</w:t>
            </w:r>
          </w:p>
          <w:p w14:paraId="692167C4" w14:textId="4A4A1194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выборочное среднее</w:t>
            </w:r>
            <w:r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4196A9F6" w14:textId="56F34F5F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выборочную дисперсию</w:t>
            </w:r>
            <w:r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4C032173" w14:textId="36BB167C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выборочное среднее квадратическое отклонение</w:t>
            </w:r>
            <w:r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2F2725E0" w14:textId="55D9F4BE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коэффициент вариации</w:t>
            </w:r>
            <w:r>
              <w:rPr>
                <w:rFonts w:eastAsia="Times New Roman,Bold"/>
                <w:sz w:val="24"/>
                <w:szCs w:val="24"/>
                <w:lang w:eastAsia="en-US"/>
              </w:rPr>
              <w:t>.</w:t>
            </w:r>
          </w:p>
          <w:p w14:paraId="0BE4C7D6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7. Пояснить смысл полученных результатов.</w:t>
            </w:r>
          </w:p>
          <w:p w14:paraId="62D31ED4" w14:textId="77777777" w:rsidR="00495B25" w:rsidRDefault="00495B25" w:rsidP="00495B25">
            <w:pPr>
              <w:shd w:val="clear" w:color="auto" w:fill="FFFFFF"/>
              <w:ind w:firstLine="708"/>
              <w:rPr>
                <w:sz w:val="23"/>
                <w:szCs w:val="23"/>
              </w:rPr>
            </w:pPr>
            <w:r>
              <w:rPr>
                <w:rFonts w:eastAsia="Times New Roman,Bold"/>
                <w:sz w:val="24"/>
                <w:szCs w:val="24"/>
                <w:lang w:eastAsia="en-US"/>
              </w:rPr>
              <w:t xml:space="preserve">Варианты индивидуальных заданий приведены в таблице. </w:t>
            </w:r>
            <w:r>
              <w:rPr>
                <w:i/>
                <w:iCs/>
                <w:sz w:val="23"/>
                <w:szCs w:val="23"/>
              </w:rPr>
              <w:t>i</w:t>
            </w:r>
            <w:r>
              <w:rPr>
                <w:sz w:val="23"/>
                <w:szCs w:val="23"/>
              </w:rPr>
              <w:t xml:space="preserve">-у варианту соответствуют элементы выборки, расположенные в 10-и следующих строчках таблицы, начиная с </w:t>
            </w:r>
            <w:r>
              <w:rPr>
                <w:i/>
                <w:iCs/>
                <w:sz w:val="23"/>
                <w:szCs w:val="23"/>
              </w:rPr>
              <w:t>i-</w:t>
            </w:r>
            <w:r>
              <w:rPr>
                <w:sz w:val="23"/>
                <w:szCs w:val="23"/>
              </w:rPr>
              <w:t xml:space="preserve">й (объем выборки при этом </w:t>
            </w:r>
            <w:r>
              <w:rPr>
                <w:i/>
                <w:iCs/>
                <w:sz w:val="23"/>
                <w:szCs w:val="23"/>
              </w:rPr>
              <w:t xml:space="preserve">n </w:t>
            </w:r>
            <w:r>
              <w:rPr>
                <w:sz w:val="23"/>
                <w:szCs w:val="23"/>
              </w:rPr>
              <w:t>= 150).</w:t>
            </w:r>
          </w:p>
          <w:p w14:paraId="58528CCC" w14:textId="77777777" w:rsidR="00495B25" w:rsidRDefault="00495B25" w:rsidP="00495B25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  <w:r w:rsidRPr="001B5FD1">
              <w:rPr>
                <w:iCs/>
                <w:noProof/>
                <w:sz w:val="24"/>
                <w:szCs w:val="24"/>
              </w:rPr>
              <w:drawing>
                <wp:inline distT="0" distB="0" distL="0" distR="0" wp14:anchorId="3EA2EF7A" wp14:editId="0BC9E5BA">
                  <wp:extent cx="3888509" cy="55512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3867" cy="5687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F04985" w14:textId="77777777" w:rsidR="00495B25" w:rsidRDefault="00495B25" w:rsidP="00495B25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</w:p>
          <w:p w14:paraId="2A41643C" w14:textId="77777777" w:rsidR="00495B25" w:rsidRDefault="00495B25" w:rsidP="00495B25">
            <w:pPr>
              <w:shd w:val="clear" w:color="auto" w:fill="FFFFFF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Задание 2.</w:t>
            </w:r>
          </w:p>
          <w:p w14:paraId="29AF2173" w14:textId="77777777" w:rsidR="00495B25" w:rsidRDefault="00495B25" w:rsidP="00495B25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По данным выборки, удовлетворяющей нормальному закону распределения, вычислить: 1) выборочное среднее; 2) исправленное выборочное среднее квадратическое отклонение; 3) доверительный интервал для математического ожидания при доверительной вероятности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 xml:space="preserve">; 4) доверительный интервал для среднего квадратического отклонения для того же значения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>.</w:t>
            </w:r>
            <w:r w:rsidRPr="007922C0">
              <w:rPr>
                <w:rFonts w:eastAsia="Times New Roman,Bold"/>
                <w:sz w:val="24"/>
                <w:szCs w:val="24"/>
                <w:lang w:eastAsia="en-US"/>
              </w:rPr>
              <w:t xml:space="preserve"> </w:t>
            </w:r>
            <w:r w:rsidRPr="007922C0">
              <w:rPr>
                <w:rFonts w:eastAsia="Times New Roman,Bold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5B7ED235" wp14:editId="2B531997">
                  <wp:extent cx="4315114" cy="888493"/>
                  <wp:effectExtent l="0" t="0" r="0" b="698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6315" cy="8907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E7A30D3" w14:textId="39C62F3E" w:rsidR="00495B25" w:rsidRPr="0004704B" w:rsidRDefault="00495B25" w:rsidP="00495B25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</w:p>
        </w:tc>
      </w:tr>
    </w:tbl>
    <w:p w14:paraId="24304BC1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2F0902CD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bookmarkStart w:id="13" w:name="_Hlk92968287"/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4986AE8A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  <w:r w:rsidR="00A97E3D">
              <w:rPr>
                <w:rStyle w:val="ab"/>
                <w:b/>
                <w:lang w:val="ru-RU"/>
              </w:rPr>
              <w:footnoteReference w:id="13"/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77777777" w:rsidR="009D5862" w:rsidRPr="00314BCA" w:rsidRDefault="009D5862" w:rsidP="0018060A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  <w:r>
              <w:rPr>
                <w:rStyle w:val="ab"/>
                <w:b/>
              </w:rPr>
              <w:footnoteReference w:id="14"/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4A1B05F1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  <w:proofErr w:type="spellStart"/>
            <w:r w:rsidRPr="0082635B">
              <w:rPr>
                <w:i/>
              </w:rPr>
              <w:t>Домашняя</w:t>
            </w:r>
            <w:proofErr w:type="spellEnd"/>
            <w:r w:rsidRPr="0082635B">
              <w:rPr>
                <w:i/>
              </w:rPr>
              <w:t xml:space="preserve"> </w:t>
            </w:r>
            <w:proofErr w:type="spellStart"/>
            <w:r w:rsidRPr="0082635B">
              <w:rPr>
                <w:i/>
              </w:rPr>
              <w:t>работа</w:t>
            </w:r>
            <w:proofErr w:type="spellEnd"/>
          </w:p>
        </w:tc>
        <w:tc>
          <w:tcPr>
            <w:tcW w:w="8080" w:type="dxa"/>
          </w:tcPr>
          <w:p w14:paraId="09BFC852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82635B">
              <w:rPr>
                <w:i/>
                <w:spacing w:val="-4"/>
                <w:lang w:val="ru-RU"/>
              </w:rPr>
              <w:t xml:space="preserve">Обучающийся </w:t>
            </w:r>
            <w:r w:rsidRPr="0082635B">
              <w:rPr>
                <w:i/>
                <w:lang w:val="ru-RU"/>
              </w:rPr>
              <w:t>показал полный объем знаний, умений</w:t>
            </w:r>
            <w:r w:rsidRPr="0082635B">
              <w:rPr>
                <w:i/>
                <w:spacing w:val="-25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в освоении пройденных тем и применение их на</w:t>
            </w:r>
            <w:r w:rsidRPr="0082635B">
              <w:rPr>
                <w:i/>
                <w:spacing w:val="-4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4EB133F9" w14:textId="56DB5D55" w:rsidR="001D7152" w:rsidRDefault="001D7152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  <w:p w14:paraId="1D749622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9-12 баллов</w:t>
            </w:r>
          </w:p>
        </w:tc>
        <w:tc>
          <w:tcPr>
            <w:tcW w:w="2056" w:type="dxa"/>
          </w:tcPr>
          <w:p w14:paraId="1CB04D80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77777777" w:rsidR="009D5862" w:rsidRPr="00217628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Работа выполнена полностью,</w:t>
            </w:r>
            <w:r w:rsidRPr="0082635B">
              <w:rPr>
                <w:i/>
                <w:spacing w:val="-15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 xml:space="preserve">но обоснований шагов решения недостаточно. </w:t>
            </w:r>
            <w:r w:rsidRPr="00217628">
              <w:rPr>
                <w:i/>
                <w:lang w:val="ru-RU"/>
              </w:rPr>
              <w:t>Допущена одна ошибка или два-три</w:t>
            </w:r>
            <w:r w:rsidRPr="00217628">
              <w:rPr>
                <w:i/>
                <w:spacing w:val="-8"/>
                <w:lang w:val="ru-RU"/>
              </w:rPr>
              <w:t xml:space="preserve"> </w:t>
            </w:r>
            <w:r w:rsidRPr="00217628">
              <w:rPr>
                <w:i/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433E19D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7-8 баллов</w:t>
            </w:r>
          </w:p>
        </w:tc>
        <w:tc>
          <w:tcPr>
            <w:tcW w:w="2056" w:type="dxa"/>
          </w:tcPr>
          <w:p w14:paraId="4072CCB0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Допущены более одной</w:t>
            </w:r>
            <w:r w:rsidRPr="0082635B">
              <w:rPr>
                <w:i/>
                <w:spacing w:val="-22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ошибки или более двух-трех</w:t>
            </w:r>
            <w:r w:rsidRPr="0082635B">
              <w:rPr>
                <w:i/>
                <w:spacing w:val="-20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7836647C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-6 баллов</w:t>
            </w:r>
          </w:p>
        </w:tc>
        <w:tc>
          <w:tcPr>
            <w:tcW w:w="2056" w:type="dxa"/>
          </w:tcPr>
          <w:p w14:paraId="59B9D81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7E11DF32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Работа выполнена не</w:t>
            </w:r>
            <w:r w:rsidRPr="0082635B">
              <w:rPr>
                <w:i/>
                <w:spacing w:val="-17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 xml:space="preserve">полностью. Допущены </w:t>
            </w:r>
            <w:r w:rsidRPr="0082635B">
              <w:rPr>
                <w:i/>
                <w:spacing w:val="-2"/>
                <w:lang w:val="ru-RU"/>
              </w:rPr>
              <w:t xml:space="preserve">грубые </w:t>
            </w:r>
            <w:r w:rsidRPr="0082635B">
              <w:rPr>
                <w:i/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0EAC74D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1-3 баллов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5B0A3FD1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</w:rPr>
            </w:pPr>
            <w:proofErr w:type="spellStart"/>
            <w:r w:rsidRPr="0082635B">
              <w:rPr>
                <w:i/>
              </w:rPr>
              <w:t>Работа</w:t>
            </w:r>
            <w:proofErr w:type="spellEnd"/>
            <w:r w:rsidRPr="0082635B">
              <w:rPr>
                <w:i/>
              </w:rPr>
              <w:t xml:space="preserve"> </w:t>
            </w:r>
            <w:proofErr w:type="spellStart"/>
            <w:r w:rsidRPr="0082635B">
              <w:rPr>
                <w:i/>
              </w:rPr>
              <w:t>не</w:t>
            </w:r>
            <w:proofErr w:type="spellEnd"/>
            <w:r w:rsidRPr="0082635B">
              <w:rPr>
                <w:i/>
                <w:lang w:val="ru-RU"/>
              </w:rPr>
              <w:t xml:space="preserve"> </w:t>
            </w:r>
            <w:proofErr w:type="spellStart"/>
            <w:r w:rsidRPr="0082635B">
              <w:rPr>
                <w:i/>
                <w:spacing w:val="-1"/>
              </w:rPr>
              <w:t>выполнена</w:t>
            </w:r>
            <w:proofErr w:type="spellEnd"/>
            <w:r w:rsidRPr="0082635B">
              <w:rPr>
                <w:i/>
              </w:rPr>
              <w:t>.</w:t>
            </w:r>
          </w:p>
        </w:tc>
        <w:tc>
          <w:tcPr>
            <w:tcW w:w="2055" w:type="dxa"/>
          </w:tcPr>
          <w:p w14:paraId="333F1BA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8F6748" w:rsidRDefault="009D5862" w:rsidP="00FC1ACA">
            <w:pPr>
              <w:rPr>
                <w:i/>
              </w:rPr>
            </w:pPr>
          </w:p>
        </w:tc>
      </w:tr>
      <w:tr w:rsidR="009D5862" w:rsidRPr="00314BCA" w14:paraId="44B60F0F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78C5615F" w14:textId="1E7E0A37" w:rsidR="008A3CD9" w:rsidRPr="0082635B" w:rsidRDefault="009D5862" w:rsidP="008A3CD9">
            <w:pPr>
              <w:pStyle w:val="TableParagraph"/>
              <w:rPr>
                <w:i/>
              </w:rPr>
            </w:pPr>
            <w:r w:rsidRPr="0082635B">
              <w:rPr>
                <w:i/>
                <w:lang w:val="ru-RU"/>
              </w:rPr>
              <w:t xml:space="preserve">Решение задач (заданий) </w:t>
            </w:r>
          </w:p>
          <w:p w14:paraId="473564BC" w14:textId="34466807" w:rsidR="009D5862" w:rsidRPr="0082635B" w:rsidRDefault="009D5862" w:rsidP="00FC1ACA">
            <w:pPr>
              <w:pStyle w:val="TableParagraph"/>
              <w:rPr>
                <w:i/>
              </w:rPr>
            </w:pPr>
          </w:p>
        </w:tc>
        <w:tc>
          <w:tcPr>
            <w:tcW w:w="8080" w:type="dxa"/>
          </w:tcPr>
          <w:p w14:paraId="66665770" w14:textId="77777777" w:rsidR="009D5862" w:rsidRPr="0082635B" w:rsidRDefault="009D5862" w:rsidP="00FC1ACA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7F35470A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13 – 15 баллов</w:t>
            </w:r>
          </w:p>
        </w:tc>
        <w:tc>
          <w:tcPr>
            <w:tcW w:w="2056" w:type="dxa"/>
          </w:tcPr>
          <w:p w14:paraId="39F3454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5</w:t>
            </w:r>
          </w:p>
        </w:tc>
      </w:tr>
      <w:tr w:rsidR="009D5862" w:rsidRPr="00314BCA" w14:paraId="1EF7EE9F" w14:textId="77777777" w:rsidTr="00073075">
        <w:trPr>
          <w:trHeight w:val="283"/>
        </w:trPr>
        <w:tc>
          <w:tcPr>
            <w:tcW w:w="2410" w:type="dxa"/>
            <w:vMerge/>
          </w:tcPr>
          <w:p w14:paraId="176C90DD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AFE1CAB" w14:textId="48699B82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>
              <w:rPr>
                <w:i/>
              </w:rPr>
              <w:t xml:space="preserve"> </w:t>
            </w:r>
          </w:p>
        </w:tc>
        <w:tc>
          <w:tcPr>
            <w:tcW w:w="2055" w:type="dxa"/>
          </w:tcPr>
          <w:p w14:paraId="419E904E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8 – 12 баллов</w:t>
            </w:r>
          </w:p>
        </w:tc>
        <w:tc>
          <w:tcPr>
            <w:tcW w:w="2056" w:type="dxa"/>
          </w:tcPr>
          <w:p w14:paraId="7B12E569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</w:t>
            </w:r>
          </w:p>
        </w:tc>
      </w:tr>
      <w:tr w:rsidR="009D5862" w:rsidRPr="00314BCA" w14:paraId="55787DCF" w14:textId="77777777" w:rsidTr="00073075">
        <w:trPr>
          <w:trHeight w:val="283"/>
        </w:trPr>
        <w:tc>
          <w:tcPr>
            <w:tcW w:w="2410" w:type="dxa"/>
            <w:vMerge/>
          </w:tcPr>
          <w:p w14:paraId="288A1EC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5CCA4E5" w14:textId="77777777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26DEB9CA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 – 7 баллов</w:t>
            </w:r>
          </w:p>
        </w:tc>
        <w:tc>
          <w:tcPr>
            <w:tcW w:w="2056" w:type="dxa"/>
          </w:tcPr>
          <w:p w14:paraId="498A30A1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3</w:t>
            </w:r>
          </w:p>
        </w:tc>
      </w:tr>
      <w:tr w:rsidR="009D5862" w:rsidRPr="00314BCA" w14:paraId="0CE00873" w14:textId="77777777" w:rsidTr="00073075">
        <w:trPr>
          <w:trHeight w:val="283"/>
        </w:trPr>
        <w:tc>
          <w:tcPr>
            <w:tcW w:w="2410" w:type="dxa"/>
            <w:vMerge/>
          </w:tcPr>
          <w:p w14:paraId="0A7F4891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00F9866" w14:textId="77777777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015663F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0 – 3 баллов</w:t>
            </w:r>
          </w:p>
        </w:tc>
        <w:tc>
          <w:tcPr>
            <w:tcW w:w="2056" w:type="dxa"/>
          </w:tcPr>
          <w:p w14:paraId="6A45A536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2</w:t>
            </w:r>
          </w:p>
        </w:tc>
      </w:tr>
      <w:tr w:rsidR="009D5862" w:rsidRPr="00314BCA" w14:paraId="2C1BC058" w14:textId="77777777" w:rsidTr="00073075">
        <w:trPr>
          <w:trHeight w:val="283"/>
        </w:trPr>
        <w:tc>
          <w:tcPr>
            <w:tcW w:w="2410" w:type="dxa"/>
          </w:tcPr>
          <w:p w14:paraId="09B0DE13" w14:textId="1057A2E6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61443E84" w14:textId="37D8B9AB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14:paraId="121F2FF6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…</w:t>
            </w:r>
          </w:p>
        </w:tc>
        <w:tc>
          <w:tcPr>
            <w:tcW w:w="2056" w:type="dxa"/>
          </w:tcPr>
          <w:p w14:paraId="517FBA52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…</w:t>
            </w:r>
          </w:p>
        </w:tc>
      </w:tr>
    </w:tbl>
    <w:bookmarkEnd w:id="13"/>
    <w:p w14:paraId="76901B2A" w14:textId="30A67FA0" w:rsidR="00E705FF" w:rsidRDefault="00E705FF" w:rsidP="00E705FF">
      <w:pPr>
        <w:pStyle w:val="2"/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34F8B" w:rsidRPr="006A2386" w14:paraId="0356A3C6" w14:textId="77777777" w:rsidTr="00F52946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4A61E171" w14:textId="77777777" w:rsidR="00234F8B" w:rsidRPr="006A2386" w:rsidRDefault="00234F8B" w:rsidP="00F52946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8128EE2" w14:textId="77777777" w:rsidR="00234F8B" w:rsidRPr="006A2386" w:rsidRDefault="00234F8B" w:rsidP="00F52946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Типовые контрольные задания и иные материалы</w:t>
            </w:r>
          </w:p>
          <w:p w14:paraId="6B003DFB" w14:textId="77777777" w:rsidR="00234F8B" w:rsidRPr="006A2386" w:rsidRDefault="00234F8B" w:rsidP="00F52946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для проведения промежуточной аттестации:</w:t>
            </w:r>
          </w:p>
        </w:tc>
      </w:tr>
      <w:tr w:rsidR="00234F8B" w:rsidRPr="006A2386" w14:paraId="2ADBD7E7" w14:textId="77777777" w:rsidTr="00F52946">
        <w:tc>
          <w:tcPr>
            <w:tcW w:w="3261" w:type="dxa"/>
          </w:tcPr>
          <w:p w14:paraId="2DD59176" w14:textId="77777777" w:rsidR="00234F8B" w:rsidRPr="006A2386" w:rsidRDefault="00234F8B" w:rsidP="00F52946">
            <w:pPr>
              <w:jc w:val="both"/>
              <w:rPr>
                <w:iCs/>
              </w:rPr>
            </w:pPr>
            <w:r w:rsidRPr="006A2386">
              <w:rPr>
                <w:iCs/>
              </w:rPr>
              <w:t>Экзамен (в устной форме)</w:t>
            </w:r>
          </w:p>
        </w:tc>
        <w:tc>
          <w:tcPr>
            <w:tcW w:w="11340" w:type="dxa"/>
          </w:tcPr>
          <w:p w14:paraId="753A2DFC" w14:textId="77777777" w:rsidR="00234F8B" w:rsidRPr="006A2386" w:rsidRDefault="00234F8B" w:rsidP="00F52946">
            <w:pPr>
              <w:jc w:val="center"/>
              <w:rPr>
                <w:iCs/>
                <w:sz w:val="24"/>
                <w:szCs w:val="24"/>
              </w:rPr>
            </w:pPr>
            <w:r w:rsidRPr="006A2386">
              <w:rPr>
                <w:b/>
                <w:iCs/>
                <w:sz w:val="24"/>
                <w:szCs w:val="24"/>
              </w:rPr>
              <w:t xml:space="preserve">Экзаменационный билет № 1 </w:t>
            </w:r>
          </w:p>
          <w:p w14:paraId="54031FBF" w14:textId="77777777" w:rsidR="00234F8B" w:rsidRPr="00BC5B0A" w:rsidRDefault="00234F8B" w:rsidP="00234F8B">
            <w:pPr>
              <w:numPr>
                <w:ilvl w:val="0"/>
                <w:numId w:val="35"/>
              </w:numPr>
              <w:rPr>
                <w:b/>
                <w:u w:val="single"/>
              </w:rPr>
            </w:pPr>
            <w:r w:rsidRPr="006A2386">
              <w:rPr>
                <w:iCs/>
                <w:sz w:val="24"/>
                <w:szCs w:val="24"/>
              </w:rPr>
              <w:t xml:space="preserve">1. </w:t>
            </w:r>
            <w:r>
              <w:t>Для выборки, заданной интервальным статистическим рядом, указать формулы для показателей асимметрии и эксцесса</w:t>
            </w:r>
            <w:r w:rsidRPr="00BC5B0A">
              <w:t>.</w:t>
            </w:r>
          </w:p>
          <w:p w14:paraId="16E5BE54" w14:textId="77777777" w:rsidR="00234F8B" w:rsidRPr="007D452C" w:rsidRDefault="00234F8B" w:rsidP="00234F8B">
            <w:pPr>
              <w:numPr>
                <w:ilvl w:val="0"/>
                <w:numId w:val="35"/>
              </w:numPr>
            </w:pPr>
            <w:r>
              <w:rPr>
                <w:color w:val="000000"/>
              </w:rPr>
              <w:t>Основное тождество однофакторного дисперсионного анализа.</w:t>
            </w:r>
          </w:p>
          <w:p w14:paraId="06C34B20" w14:textId="77777777" w:rsidR="00234F8B" w:rsidRDefault="00234F8B" w:rsidP="00234F8B">
            <w:pPr>
              <w:numPr>
                <w:ilvl w:val="0"/>
                <w:numId w:val="35"/>
              </w:numPr>
            </w:pPr>
            <w:r>
              <w:t>Простые и сложные гипотезы параметрических моделей.</w:t>
            </w:r>
          </w:p>
          <w:p w14:paraId="0D25BD5B" w14:textId="77777777" w:rsidR="00234F8B" w:rsidRPr="006A2386" w:rsidRDefault="00234F8B" w:rsidP="00F52946">
            <w:pPr>
              <w:jc w:val="center"/>
              <w:rPr>
                <w:iCs/>
                <w:sz w:val="24"/>
                <w:szCs w:val="24"/>
              </w:rPr>
            </w:pPr>
            <w:r w:rsidRPr="006A2386">
              <w:rPr>
                <w:b/>
                <w:iCs/>
                <w:sz w:val="24"/>
                <w:szCs w:val="24"/>
              </w:rPr>
              <w:t xml:space="preserve">Экзаменационный билет № </w:t>
            </w:r>
            <w:r>
              <w:rPr>
                <w:b/>
                <w:iCs/>
                <w:sz w:val="24"/>
                <w:szCs w:val="24"/>
              </w:rPr>
              <w:t>2</w:t>
            </w:r>
            <w:r w:rsidRPr="006A2386">
              <w:rPr>
                <w:b/>
                <w:iCs/>
                <w:sz w:val="24"/>
                <w:szCs w:val="24"/>
              </w:rPr>
              <w:t xml:space="preserve"> </w:t>
            </w:r>
          </w:p>
          <w:p w14:paraId="7BDDFE68" w14:textId="77777777" w:rsidR="00234F8B" w:rsidRPr="00123E7E" w:rsidRDefault="00234F8B" w:rsidP="00234F8B">
            <w:pPr>
              <w:numPr>
                <w:ilvl w:val="0"/>
                <w:numId w:val="36"/>
              </w:numPr>
            </w:pPr>
            <w:r>
              <w:t xml:space="preserve">Ранг элемента случайной выборки. Коэффициент ранговой корреляции </w:t>
            </w:r>
            <w:proofErr w:type="spellStart"/>
            <w:r>
              <w:t>Кендалла</w:t>
            </w:r>
            <w:proofErr w:type="spellEnd"/>
            <w:r>
              <w:t>.</w:t>
            </w:r>
          </w:p>
          <w:p w14:paraId="0E75DE62" w14:textId="77777777" w:rsidR="00234F8B" w:rsidRPr="002A52A8" w:rsidRDefault="00234F8B" w:rsidP="00234F8B">
            <w:pPr>
              <w:numPr>
                <w:ilvl w:val="0"/>
                <w:numId w:val="36"/>
              </w:numPr>
            </w:pPr>
            <w:r>
              <w:rPr>
                <w:color w:val="000000"/>
              </w:rPr>
              <w:t>Критерий адекватности регрессионной модели по Фишеру</w:t>
            </w:r>
            <w:r w:rsidRPr="002A52A8">
              <w:rPr>
                <w:color w:val="000000"/>
              </w:rPr>
              <w:t>.</w:t>
            </w:r>
          </w:p>
          <w:p w14:paraId="5AE12027" w14:textId="77777777" w:rsidR="00234F8B" w:rsidRPr="00047ECB" w:rsidRDefault="00234F8B" w:rsidP="00234F8B">
            <w:pPr>
              <w:numPr>
                <w:ilvl w:val="0"/>
                <w:numId w:val="36"/>
              </w:numPr>
              <w:jc w:val="both"/>
              <w:rPr>
                <w:iCs/>
                <w:sz w:val="24"/>
                <w:szCs w:val="24"/>
              </w:rPr>
            </w:pPr>
            <w:r>
              <w:t>Ошибки первого и второго родов при принятии гипотез.</w:t>
            </w:r>
          </w:p>
          <w:p w14:paraId="099B6E1C" w14:textId="77777777" w:rsidR="00234F8B" w:rsidRPr="006A2386" w:rsidRDefault="00234F8B" w:rsidP="00F52946">
            <w:pPr>
              <w:jc w:val="both"/>
              <w:rPr>
                <w:iCs/>
              </w:rPr>
            </w:pPr>
          </w:p>
        </w:tc>
      </w:tr>
    </w:tbl>
    <w:p w14:paraId="7E7ADC49" w14:textId="77777777" w:rsidR="00234F8B" w:rsidRPr="00234F8B" w:rsidRDefault="00234F8B" w:rsidP="00234F8B"/>
    <w:p w14:paraId="09E359C2" w14:textId="517168E9" w:rsidR="009D5862" w:rsidRDefault="009D5862" w:rsidP="009D5862">
      <w:pPr>
        <w:pStyle w:val="2"/>
      </w:pPr>
      <w:bookmarkStart w:id="14" w:name="_Hlk92968436"/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 w:rsidR="0065426F" w:rsidRPr="0065426F">
        <w:t xml:space="preserve"> </w:t>
      </w:r>
      <w:r w:rsidR="0065426F">
        <w:t>«</w:t>
      </w:r>
      <w:r w:rsidR="00234F8B">
        <w:t>Теория вероятности и математическая статистика</w:t>
      </w:r>
      <w:r w:rsidR="0065426F">
        <w:t>»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77777777" w:rsidR="009D5862" w:rsidRPr="00314BCA" w:rsidRDefault="009D5862" w:rsidP="0018060A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  <w:r>
              <w:rPr>
                <w:rStyle w:val="ab"/>
                <w:b/>
              </w:rPr>
              <w:footnoteReference w:id="15"/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77777777" w:rsidR="009D5862" w:rsidRDefault="009D5862" w:rsidP="0018060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  <w:r>
              <w:rPr>
                <w:rStyle w:val="ab"/>
                <w:b/>
                <w:bCs/>
                <w:iCs/>
                <w:sz w:val="20"/>
                <w:szCs w:val="20"/>
              </w:rPr>
              <w:footnoteReference w:id="16"/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2EDB4A6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22219B7E" w14:textId="7B6ACF54" w:rsidR="0018060A" w:rsidRPr="0082635B" w:rsidRDefault="00AA18D5" w:rsidP="00FC1ACA">
            <w:pPr>
              <w:rPr>
                <w:i/>
              </w:rPr>
            </w:pPr>
            <w:r>
              <w:rPr>
                <w:i/>
              </w:rPr>
              <w:t>Зачет</w:t>
            </w:r>
          </w:p>
        </w:tc>
        <w:tc>
          <w:tcPr>
            <w:tcW w:w="6945" w:type="dxa"/>
          </w:tcPr>
          <w:p w14:paraId="7E56E5BF" w14:textId="760C0F0D" w:rsidR="009D5862" w:rsidRPr="00717DB3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66B8BA55" w14:textId="3975F1DB" w:rsidR="009D5862" w:rsidRPr="008F6748" w:rsidRDefault="003F4D0E" w:rsidP="00FC1ACA">
            <w:pPr>
              <w:jc w:val="center"/>
              <w:rPr>
                <w:i/>
              </w:rPr>
            </w:pPr>
            <w:r>
              <w:rPr>
                <w:i/>
              </w:rPr>
              <w:t>41-100</w:t>
            </w:r>
            <w:r w:rsidR="008F6748">
              <w:rPr>
                <w:i/>
              </w:rPr>
              <w:t xml:space="preserve"> </w:t>
            </w:r>
            <w:r w:rsidR="008F6748" w:rsidRPr="008F6748">
              <w:t>баллов</w:t>
            </w:r>
          </w:p>
        </w:tc>
        <w:tc>
          <w:tcPr>
            <w:tcW w:w="2056" w:type="dxa"/>
          </w:tcPr>
          <w:p w14:paraId="57D14916" w14:textId="77777777" w:rsidR="009D5862" w:rsidRPr="0082635B" w:rsidRDefault="009D5862" w:rsidP="00FC1ACA">
            <w:pPr>
              <w:jc w:val="center"/>
              <w:rPr>
                <w:i/>
              </w:rPr>
            </w:pPr>
            <w:r>
              <w:rPr>
                <w:i/>
              </w:rPr>
              <w:t>зачтено</w:t>
            </w:r>
          </w:p>
        </w:tc>
      </w:tr>
      <w:tr w:rsidR="009D5862" w:rsidRPr="00314BCA" w14:paraId="2AF1C4F1" w14:textId="77777777" w:rsidTr="00073075">
        <w:trPr>
          <w:trHeight w:val="283"/>
        </w:trPr>
        <w:tc>
          <w:tcPr>
            <w:tcW w:w="3828" w:type="dxa"/>
            <w:vMerge/>
          </w:tcPr>
          <w:p w14:paraId="44380E1C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5821ECA" w14:textId="6F73F994" w:rsidR="009D5862" w:rsidRPr="00717DB3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5BE40452" w14:textId="28BA674E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 xml:space="preserve">0 </w:t>
            </w:r>
            <w:r w:rsidR="008F6748">
              <w:rPr>
                <w:i/>
              </w:rPr>
              <w:t>–</w:t>
            </w:r>
            <w:r w:rsidRPr="008F6748">
              <w:rPr>
                <w:i/>
              </w:rPr>
              <w:t xml:space="preserve"> </w:t>
            </w:r>
            <w:r w:rsidR="003F4D0E">
              <w:rPr>
                <w:i/>
              </w:rPr>
              <w:t>4</w:t>
            </w:r>
            <w:r w:rsidR="0080736B">
              <w:rPr>
                <w:i/>
              </w:rPr>
              <w:t>0</w:t>
            </w:r>
            <w:r w:rsidR="008F6748" w:rsidRPr="008F6748">
              <w:t xml:space="preserve"> баллов</w:t>
            </w:r>
          </w:p>
        </w:tc>
        <w:tc>
          <w:tcPr>
            <w:tcW w:w="2056" w:type="dxa"/>
          </w:tcPr>
          <w:p w14:paraId="5586AEEE" w14:textId="77777777" w:rsidR="009D5862" w:rsidRPr="0082635B" w:rsidRDefault="009D5862" w:rsidP="00FC1ACA">
            <w:pPr>
              <w:jc w:val="center"/>
              <w:rPr>
                <w:i/>
              </w:rPr>
            </w:pPr>
            <w:r>
              <w:rPr>
                <w:i/>
              </w:rPr>
              <w:t>не зачтено</w:t>
            </w:r>
          </w:p>
        </w:tc>
      </w:tr>
      <w:tr w:rsidR="0080736B" w:rsidRPr="00314BCA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56FEB558" w:rsidR="0080736B" w:rsidRPr="001D45D6" w:rsidRDefault="00C50BB7" w:rsidP="0080736B">
            <w:pPr>
              <w:rPr>
                <w:i/>
              </w:rPr>
            </w:pPr>
            <w:r>
              <w:rPr>
                <w:i/>
              </w:rPr>
              <w:t>Экзамен</w:t>
            </w:r>
          </w:p>
          <w:p w14:paraId="6B7CCA20" w14:textId="20FC23EE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 xml:space="preserve">в </w:t>
            </w:r>
            <w:r w:rsidR="00613964">
              <w:rPr>
                <w:i/>
              </w:rPr>
              <w:t>письменной</w:t>
            </w:r>
            <w:r w:rsidRPr="001D45D6">
              <w:rPr>
                <w:i/>
              </w:rPr>
              <w:t xml:space="preserve"> форме по билетам</w:t>
            </w:r>
          </w:p>
          <w:p w14:paraId="50C2511C" w14:textId="507EF33C" w:rsidR="0080736B" w:rsidRPr="001D45D6" w:rsidRDefault="0080736B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1D45D6">
              <w:rPr>
                <w:i/>
                <w:lang w:val="ru-RU"/>
              </w:rPr>
              <w:t xml:space="preserve">1-й вопрос: 0 – </w:t>
            </w:r>
            <w:r w:rsidR="0014362B">
              <w:rPr>
                <w:i/>
                <w:lang w:val="ru-RU"/>
              </w:rPr>
              <w:t>10</w:t>
            </w:r>
            <w:r w:rsidRPr="001D45D6">
              <w:rPr>
                <w:i/>
                <w:lang w:val="ru-RU"/>
              </w:rPr>
              <w:t xml:space="preserve"> баллов</w:t>
            </w:r>
          </w:p>
          <w:p w14:paraId="49AE7F88" w14:textId="68491973" w:rsidR="0080736B" w:rsidRDefault="0080736B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1D45D6">
              <w:rPr>
                <w:i/>
                <w:lang w:val="ru-RU"/>
              </w:rPr>
              <w:t xml:space="preserve">2-й вопрос: 0 – </w:t>
            </w:r>
            <w:r w:rsidR="00461D20">
              <w:rPr>
                <w:i/>
                <w:lang w:val="ru-RU"/>
              </w:rPr>
              <w:t>1</w:t>
            </w:r>
            <w:r w:rsidR="0014362B">
              <w:rPr>
                <w:i/>
                <w:lang w:val="ru-RU"/>
              </w:rPr>
              <w:t>0</w:t>
            </w:r>
            <w:r>
              <w:rPr>
                <w:i/>
                <w:lang w:val="ru-RU"/>
              </w:rPr>
              <w:t xml:space="preserve"> </w:t>
            </w:r>
            <w:r w:rsidRPr="001D45D6">
              <w:rPr>
                <w:i/>
                <w:lang w:val="ru-RU"/>
              </w:rPr>
              <w:t>баллов</w:t>
            </w:r>
          </w:p>
          <w:p w14:paraId="72BDD11E" w14:textId="60E1231A" w:rsidR="00613964" w:rsidRDefault="00613964" w:rsidP="00613964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3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>1</w:t>
            </w:r>
            <w:r w:rsidR="0014362B">
              <w:rPr>
                <w:i/>
                <w:lang w:val="ru-RU"/>
              </w:rPr>
              <w:t xml:space="preserve">0 </w:t>
            </w:r>
            <w:r w:rsidRPr="001D45D6">
              <w:rPr>
                <w:i/>
                <w:lang w:val="ru-RU"/>
              </w:rPr>
              <w:t>баллов</w:t>
            </w:r>
          </w:p>
          <w:p w14:paraId="55E89701" w14:textId="7E5E4CB6" w:rsidR="0014362B" w:rsidRDefault="0014362B" w:rsidP="0014362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4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 xml:space="preserve">10 </w:t>
            </w:r>
            <w:r w:rsidRPr="001D45D6">
              <w:rPr>
                <w:i/>
                <w:lang w:val="ru-RU"/>
              </w:rPr>
              <w:t>баллов</w:t>
            </w:r>
          </w:p>
          <w:p w14:paraId="56F5D715" w14:textId="7E2FEAED" w:rsidR="0014362B" w:rsidRDefault="0014362B" w:rsidP="0014362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5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 xml:space="preserve">10 </w:t>
            </w:r>
            <w:r w:rsidRPr="001D45D6">
              <w:rPr>
                <w:i/>
                <w:lang w:val="ru-RU"/>
              </w:rPr>
              <w:t>баллов</w:t>
            </w:r>
          </w:p>
          <w:p w14:paraId="04D339E0" w14:textId="77777777" w:rsidR="00613964" w:rsidRDefault="00613964" w:rsidP="00613964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</w:p>
          <w:p w14:paraId="518AE39C" w14:textId="77777777" w:rsidR="00613964" w:rsidRPr="001D45D6" w:rsidRDefault="00613964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</w:p>
          <w:p w14:paraId="465F4E83" w14:textId="48C0D887" w:rsidR="0080736B" w:rsidRPr="00613964" w:rsidRDefault="0080736B" w:rsidP="0080736B">
            <w:pPr>
              <w:pStyle w:val="TableParagraph"/>
              <w:rPr>
                <w:i/>
                <w:lang w:val="ru-RU"/>
              </w:rPr>
            </w:pPr>
          </w:p>
        </w:tc>
        <w:tc>
          <w:tcPr>
            <w:tcW w:w="6945" w:type="dxa"/>
          </w:tcPr>
          <w:p w14:paraId="55B13776" w14:textId="77777777" w:rsidR="00C50BB7" w:rsidRPr="00C50BB7" w:rsidRDefault="00C50BB7" w:rsidP="00C50BB7">
            <w:pPr>
              <w:pStyle w:val="TableParagraph"/>
              <w:tabs>
                <w:tab w:val="left" w:pos="469"/>
              </w:tabs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Обучающийся:</w:t>
            </w:r>
          </w:p>
          <w:p w14:paraId="0AA97AB8" w14:textId="07C040EA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 xml:space="preserve">демонстрирует </w:t>
            </w:r>
            <w:r w:rsidR="0014362B" w:rsidRPr="00C50BB7">
              <w:rPr>
                <w:i/>
                <w:iCs/>
                <w:lang w:val="ru-RU"/>
              </w:rPr>
              <w:t>знания,</w:t>
            </w:r>
            <w:r w:rsidRPr="00C50BB7">
              <w:rPr>
                <w:i/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22D597F2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вободно владеет научными понятиями, ведет диалог и вступает в научную дискуссию;</w:t>
            </w:r>
          </w:p>
          <w:p w14:paraId="7732F41B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78CB9DCD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3671B430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317C7FB9" w14:textId="431A72E0" w:rsidR="0080736B" w:rsidRPr="00C50BB7" w:rsidRDefault="00C50BB7" w:rsidP="00C50BB7">
            <w:pPr>
              <w:pStyle w:val="TableParagraph"/>
              <w:tabs>
                <w:tab w:val="left" w:pos="469"/>
              </w:tabs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103CB081" w14:textId="3AC4E8CC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t>4</w:t>
            </w:r>
            <w:r w:rsidR="0014362B">
              <w:rPr>
                <w:i/>
              </w:rPr>
              <w:t>6</w:t>
            </w:r>
            <w:r w:rsidR="0080736B" w:rsidRPr="001D45D6">
              <w:rPr>
                <w:i/>
              </w:rPr>
              <w:t xml:space="preserve"> -</w:t>
            </w:r>
            <w:r>
              <w:rPr>
                <w:i/>
              </w:rPr>
              <w:t>50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034C059B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5</w:t>
            </w:r>
          </w:p>
        </w:tc>
      </w:tr>
      <w:tr w:rsidR="0080736B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4C259831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Обучающийся:</w:t>
            </w:r>
          </w:p>
          <w:p w14:paraId="594C6F55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lastRenderedPageBreak/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6458006B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недостаточно раскрыта проблема по одному из вопросов билета;</w:t>
            </w:r>
          </w:p>
          <w:p w14:paraId="1F150255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недостаточно логично построено изложение вопроса;</w:t>
            </w:r>
          </w:p>
          <w:p w14:paraId="04073B38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247779A2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16820EBA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08B1048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lastRenderedPageBreak/>
              <w:t>33</w:t>
            </w:r>
            <w:r w:rsidR="0080736B" w:rsidRPr="001D45D6">
              <w:rPr>
                <w:i/>
              </w:rPr>
              <w:t xml:space="preserve"> – </w:t>
            </w:r>
            <w:r>
              <w:rPr>
                <w:i/>
              </w:rPr>
              <w:t>4</w:t>
            </w:r>
            <w:r w:rsidR="0014362B">
              <w:rPr>
                <w:i/>
              </w:rPr>
              <w:t xml:space="preserve">5 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2075CA04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4</w:t>
            </w:r>
          </w:p>
        </w:tc>
      </w:tr>
      <w:tr w:rsidR="0080736B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1DDFB792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Обучающийся:</w:t>
            </w:r>
          </w:p>
          <w:p w14:paraId="2A92282B" w14:textId="77777777" w:rsidR="0080736B" w:rsidRPr="001D45D6" w:rsidRDefault="0080736B" w:rsidP="000872FD">
            <w:pPr>
              <w:pStyle w:val="af0"/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i/>
              </w:rPr>
              <w:t xml:space="preserve">показывает </w:t>
            </w:r>
            <w:r w:rsidRPr="001D45D6">
              <w:rPr>
                <w:rFonts w:eastAsia="Times New Roman"/>
                <w:i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41BC214" w14:textId="77777777" w:rsidR="0080736B" w:rsidRPr="001D45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rFonts w:eastAsia="Times New Roman"/>
                <w:i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77F1458A" w14:textId="77777777" w:rsidR="0080736B" w:rsidRPr="001D45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i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7E05BBE3" w14:textId="0F163986" w:rsidR="0080736B" w:rsidRPr="001D45D6" w:rsidRDefault="0080736B" w:rsidP="0080736B">
            <w:pPr>
              <w:rPr>
                <w:i/>
              </w:rPr>
            </w:pPr>
            <w:r w:rsidRPr="001D45D6">
              <w:rPr>
                <w:rFonts w:eastAsia="Times New Roman"/>
                <w:i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1D45D6">
              <w:rPr>
                <w:i/>
              </w:rPr>
              <w:t>.</w:t>
            </w:r>
            <w:r w:rsidRPr="001D45D6">
              <w:t xml:space="preserve"> </w:t>
            </w:r>
            <w:r w:rsidRPr="001D45D6">
              <w:rPr>
                <w:i/>
              </w:rPr>
              <w:t xml:space="preserve">Неуверенно, с большими затруднениями </w:t>
            </w:r>
            <w:r w:rsidRPr="001D45D6">
              <w:rPr>
                <w:i/>
              </w:rPr>
              <w:lastRenderedPageBreak/>
              <w:t>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584EF7E7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lastRenderedPageBreak/>
              <w:t>21</w:t>
            </w:r>
            <w:r w:rsidR="0080736B" w:rsidRPr="001D45D6">
              <w:rPr>
                <w:i/>
              </w:rPr>
              <w:t xml:space="preserve">– </w:t>
            </w:r>
            <w:r>
              <w:rPr>
                <w:i/>
              </w:rPr>
              <w:t>32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25201E60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3</w:t>
            </w:r>
          </w:p>
        </w:tc>
      </w:tr>
      <w:tr w:rsidR="0080736B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46D32AD0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746137A5" w:rsidR="0080736B" w:rsidRPr="001D45D6" w:rsidRDefault="0080736B" w:rsidP="0080736B">
            <w:pPr>
              <w:jc w:val="center"/>
              <w:rPr>
                <w:i/>
              </w:rPr>
            </w:pPr>
            <w:r w:rsidRPr="001D45D6">
              <w:rPr>
                <w:i/>
              </w:rPr>
              <w:t xml:space="preserve">0 – </w:t>
            </w:r>
            <w:r w:rsidR="00086DA1">
              <w:rPr>
                <w:i/>
              </w:rPr>
              <w:t>2</w:t>
            </w:r>
            <w:r w:rsidR="00613964">
              <w:rPr>
                <w:i/>
              </w:rPr>
              <w:t>0</w:t>
            </w:r>
            <w:r w:rsidRPr="001D45D6">
              <w:rPr>
                <w:i/>
              </w:rPr>
              <w:t xml:space="preserve"> </w:t>
            </w:r>
            <w:r w:rsidRPr="001D45D6">
              <w:t>баллов</w:t>
            </w:r>
          </w:p>
        </w:tc>
        <w:tc>
          <w:tcPr>
            <w:tcW w:w="2056" w:type="dxa"/>
          </w:tcPr>
          <w:p w14:paraId="5D71CBE3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2</w:t>
            </w:r>
          </w:p>
        </w:tc>
      </w:tr>
      <w:tr w:rsidR="0080736B" w:rsidRPr="00314BCA" w14:paraId="328053E9" w14:textId="77777777" w:rsidTr="00073075">
        <w:trPr>
          <w:trHeight w:val="283"/>
        </w:trPr>
        <w:tc>
          <w:tcPr>
            <w:tcW w:w="3828" w:type="dxa"/>
          </w:tcPr>
          <w:p w14:paraId="47AC1B1A" w14:textId="77777777" w:rsidR="0080736B" w:rsidRPr="0082635B" w:rsidRDefault="0080736B" w:rsidP="0080736B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6945" w:type="dxa"/>
          </w:tcPr>
          <w:p w14:paraId="309885BE" w14:textId="77777777" w:rsidR="0080736B" w:rsidRPr="0082635B" w:rsidRDefault="0080736B" w:rsidP="0080736B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1772" w:type="dxa"/>
          </w:tcPr>
          <w:p w14:paraId="664FA6EF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2056" w:type="dxa"/>
          </w:tcPr>
          <w:p w14:paraId="18C401A8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</w:tr>
    </w:tbl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bookmarkEnd w:id="14"/>
    <w:p w14:paraId="73E74481" w14:textId="1CB39922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  <w:r w:rsidR="00936AAE" w:rsidRPr="008448CC">
        <w:rPr>
          <w:vertAlign w:val="superscript"/>
        </w:rPr>
        <w:footnoteReference w:id="17"/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64432E" w:rsidRPr="006A2386" w14:paraId="51423C28" w14:textId="77777777" w:rsidTr="00F52946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14:paraId="66878C66" w14:textId="77777777" w:rsidR="0064432E" w:rsidRPr="006A2386" w:rsidRDefault="0064432E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14:paraId="79221E23" w14:textId="77777777" w:rsidR="0064432E" w:rsidRPr="006A2386" w:rsidRDefault="0064432E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2CEB12F0" w14:textId="77777777" w:rsidR="0064432E" w:rsidRPr="006A2386" w:rsidRDefault="0064432E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64432E" w:rsidRPr="006A2386" w14:paraId="0BA8B443" w14:textId="77777777" w:rsidTr="00F52946">
        <w:trPr>
          <w:trHeight w:val="286"/>
        </w:trPr>
        <w:tc>
          <w:tcPr>
            <w:tcW w:w="3686" w:type="dxa"/>
          </w:tcPr>
          <w:p w14:paraId="750AA27F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Текущий контроль (</w:t>
            </w:r>
            <w:r>
              <w:rPr>
                <w:bCs/>
                <w:iCs/>
              </w:rPr>
              <w:t>третий</w:t>
            </w:r>
            <w:r w:rsidRPr="006A2386">
              <w:rPr>
                <w:bCs/>
                <w:iCs/>
              </w:rPr>
              <w:t xml:space="preserve"> семестр): </w:t>
            </w:r>
          </w:p>
        </w:tc>
        <w:tc>
          <w:tcPr>
            <w:tcW w:w="2835" w:type="dxa"/>
          </w:tcPr>
          <w:p w14:paraId="3408C56B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  <w:tc>
          <w:tcPr>
            <w:tcW w:w="3118" w:type="dxa"/>
          </w:tcPr>
          <w:p w14:paraId="4F8A6745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</w:tr>
      <w:tr w:rsidR="0064432E" w:rsidRPr="006A2386" w14:paraId="16E75A08" w14:textId="77777777" w:rsidTr="00F52946">
        <w:trPr>
          <w:trHeight w:val="286"/>
        </w:trPr>
        <w:tc>
          <w:tcPr>
            <w:tcW w:w="3686" w:type="dxa"/>
          </w:tcPr>
          <w:p w14:paraId="62181AEC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 - контрольная работа (темы </w:t>
            </w:r>
            <w:r>
              <w:rPr>
                <w:bCs/>
                <w:iCs/>
              </w:rPr>
              <w:t>1.</w:t>
            </w:r>
            <w:r w:rsidRPr="006A2386">
              <w:rPr>
                <w:bCs/>
                <w:iCs/>
              </w:rPr>
              <w:t>1-</w:t>
            </w:r>
            <w:r>
              <w:rPr>
                <w:bCs/>
                <w:iCs/>
              </w:rPr>
              <w:t>1.4</w:t>
            </w:r>
            <w:r w:rsidRPr="006A2386">
              <w:rPr>
                <w:bCs/>
                <w:iCs/>
              </w:rPr>
              <w:t>)</w:t>
            </w:r>
          </w:p>
        </w:tc>
        <w:tc>
          <w:tcPr>
            <w:tcW w:w="2835" w:type="dxa"/>
          </w:tcPr>
          <w:p w14:paraId="51CDAC7F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2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5A5F5907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64432E" w:rsidRPr="006A2386" w14:paraId="40384DB3" w14:textId="77777777" w:rsidTr="00F52946">
        <w:trPr>
          <w:trHeight w:val="286"/>
        </w:trPr>
        <w:tc>
          <w:tcPr>
            <w:tcW w:w="3686" w:type="dxa"/>
          </w:tcPr>
          <w:p w14:paraId="44759B61" w14:textId="77777777" w:rsidR="0064432E" w:rsidRDefault="0064432E" w:rsidP="00F52946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1</w:t>
            </w:r>
          </w:p>
        </w:tc>
        <w:tc>
          <w:tcPr>
            <w:tcW w:w="2835" w:type="dxa"/>
          </w:tcPr>
          <w:p w14:paraId="6ED6B419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3DC81772" w14:textId="77777777" w:rsidR="0064432E" w:rsidRDefault="0064432E" w:rsidP="00F5294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64432E" w:rsidRPr="006A2386" w14:paraId="65AFC7BC" w14:textId="77777777" w:rsidTr="00F52946">
        <w:trPr>
          <w:trHeight w:val="286"/>
        </w:trPr>
        <w:tc>
          <w:tcPr>
            <w:tcW w:w="3686" w:type="dxa"/>
          </w:tcPr>
          <w:p w14:paraId="4B09AB56" w14:textId="77777777" w:rsidR="0064432E" w:rsidRPr="006A2386" w:rsidRDefault="0064432E" w:rsidP="00F52946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2</w:t>
            </w:r>
          </w:p>
        </w:tc>
        <w:tc>
          <w:tcPr>
            <w:tcW w:w="2835" w:type="dxa"/>
          </w:tcPr>
          <w:p w14:paraId="4CFEDDE1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6892E032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64432E" w:rsidRPr="006A2386" w14:paraId="60629A00" w14:textId="77777777" w:rsidTr="00F52946">
        <w:trPr>
          <w:trHeight w:val="286"/>
        </w:trPr>
        <w:tc>
          <w:tcPr>
            <w:tcW w:w="3686" w:type="dxa"/>
          </w:tcPr>
          <w:p w14:paraId="238E74E1" w14:textId="77777777" w:rsidR="0064432E" w:rsidRPr="006A2386" w:rsidRDefault="0064432E" w:rsidP="00F52946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3</w:t>
            </w:r>
          </w:p>
        </w:tc>
        <w:tc>
          <w:tcPr>
            <w:tcW w:w="2835" w:type="dxa"/>
          </w:tcPr>
          <w:p w14:paraId="2B269FB3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03C96634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64432E" w:rsidRPr="006A2386" w14:paraId="36448100" w14:textId="77777777" w:rsidTr="00F52946">
        <w:tc>
          <w:tcPr>
            <w:tcW w:w="3686" w:type="dxa"/>
          </w:tcPr>
          <w:p w14:paraId="41BAEC48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/>
                <w:iCs/>
              </w:rPr>
              <w:t>Итого за семестр</w:t>
            </w:r>
            <w:r w:rsidRPr="006A2386">
              <w:rPr>
                <w:bCs/>
                <w:iCs/>
              </w:rPr>
              <w:t xml:space="preserve"> </w:t>
            </w:r>
          </w:p>
          <w:p w14:paraId="3B0770C8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  <w:tc>
          <w:tcPr>
            <w:tcW w:w="2835" w:type="dxa"/>
          </w:tcPr>
          <w:p w14:paraId="277E6E57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60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385BD699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</w:tr>
      <w:tr w:rsidR="0064432E" w:rsidRPr="006A2386" w14:paraId="7C67CCD6" w14:textId="77777777" w:rsidTr="00F52946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7D15B988" w14:textId="77777777" w:rsidR="0064432E" w:rsidRPr="006A2386" w:rsidRDefault="0064432E" w:rsidP="00F52946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457BA31F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332DBAE6" w14:textId="77777777" w:rsidR="0064432E" w:rsidRPr="006A2386" w:rsidRDefault="0064432E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64432E" w:rsidRPr="006A2386" w14:paraId="6B3D4ADF" w14:textId="77777777" w:rsidTr="00F52946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2A324B" w14:textId="77777777" w:rsidR="0064432E" w:rsidRPr="006A2386" w:rsidRDefault="0064432E" w:rsidP="00F52946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Промежуточная аттестация </w:t>
            </w:r>
          </w:p>
          <w:p w14:paraId="2ED82729" w14:textId="77777777" w:rsidR="0064432E" w:rsidRPr="006A2386" w:rsidRDefault="0064432E" w:rsidP="00F52946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>(экзамен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632769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4</w:t>
            </w:r>
            <w:r w:rsidRPr="006A2386">
              <w:rPr>
                <w:bCs/>
                <w:iCs/>
              </w:rPr>
              <w:t>0 баллов</w:t>
            </w:r>
          </w:p>
        </w:tc>
        <w:tc>
          <w:tcPr>
            <w:tcW w:w="3118" w:type="dxa"/>
          </w:tcPr>
          <w:p w14:paraId="37EBC6FB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2 – 5 </w:t>
            </w:r>
          </w:p>
        </w:tc>
      </w:tr>
      <w:tr w:rsidR="0064432E" w:rsidRPr="006A2386" w14:paraId="79DA00B4" w14:textId="77777777" w:rsidTr="00F52946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6E35FD" w14:textId="77777777" w:rsidR="0064432E" w:rsidRPr="006A2386" w:rsidRDefault="0064432E" w:rsidP="00F52946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19F0D2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72386DD2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</w:tr>
      <w:tr w:rsidR="0064432E" w:rsidRPr="006A2386" w14:paraId="1EA02ECD" w14:textId="77777777" w:rsidTr="00F52946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9FD7D" w14:textId="77777777" w:rsidR="0064432E" w:rsidRPr="006A2386" w:rsidRDefault="0064432E" w:rsidP="00F52946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Итого за семестр </w:t>
            </w:r>
          </w:p>
          <w:p w14:paraId="065E873F" w14:textId="77777777" w:rsidR="0064432E" w:rsidRPr="006A2386" w:rsidRDefault="0064432E" w:rsidP="00F52946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771F66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>0 - 100 баллов</w:t>
            </w:r>
          </w:p>
        </w:tc>
        <w:tc>
          <w:tcPr>
            <w:tcW w:w="3118" w:type="dxa"/>
          </w:tcPr>
          <w:p w14:paraId="3BFC9001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85-100 отлично</w:t>
            </w:r>
          </w:p>
          <w:p w14:paraId="632D4B41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65-84 хорошо</w:t>
            </w:r>
          </w:p>
          <w:p w14:paraId="5BACF519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41-64 удовлетворительно</w:t>
            </w:r>
          </w:p>
          <w:p w14:paraId="15439CEC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0-40 неудовлетворительно</w:t>
            </w:r>
          </w:p>
          <w:p w14:paraId="5DE7BF3B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</w:tr>
    </w:tbl>
    <w:p w14:paraId="32521415" w14:textId="77777777" w:rsidR="002A2399" w:rsidRPr="002A2399" w:rsidRDefault="002A2399" w:rsidP="002A2399"/>
    <w:p w14:paraId="657C18A8" w14:textId="77777777" w:rsidR="00D14E7A" w:rsidRPr="000E023F" w:rsidRDefault="00936AAE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0"/>
        <w:gridCol w:w="3140"/>
        <w:gridCol w:w="3138"/>
      </w:tblGrid>
      <w:tr w:rsidR="00D14E7A" w:rsidRPr="006A2386" w14:paraId="5F0CE8D5" w14:textId="77777777" w:rsidTr="00F52946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14:paraId="64CAD0C7" w14:textId="77777777" w:rsidR="00D14E7A" w:rsidRPr="006A2386" w:rsidRDefault="00D14E7A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100-балльная 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14:paraId="53B843C6" w14:textId="77777777" w:rsidR="00D14E7A" w:rsidRPr="006A2386" w:rsidRDefault="00D14E7A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D14E7A" w:rsidRPr="006A2386" w14:paraId="04EF40F1" w14:textId="77777777" w:rsidTr="00F52946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14:paraId="0D4D0E6C" w14:textId="77777777" w:rsidR="00D14E7A" w:rsidRPr="006A2386" w:rsidRDefault="00D14E7A" w:rsidP="00F52946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14:paraId="602EECF2" w14:textId="77777777" w:rsidR="00D14E7A" w:rsidRPr="006A2386" w:rsidRDefault="00D14E7A" w:rsidP="00F52946">
            <w:pPr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14:paraId="0344E419" w14:textId="77777777" w:rsidR="00D14E7A" w:rsidRPr="006A2386" w:rsidRDefault="00D14E7A" w:rsidP="00F52946">
            <w:pPr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зачет</w:t>
            </w:r>
          </w:p>
        </w:tc>
      </w:tr>
      <w:tr w:rsidR="00D14E7A" w:rsidRPr="006A2386" w14:paraId="3E8D5DE9" w14:textId="77777777" w:rsidTr="00F52946">
        <w:trPr>
          <w:trHeight w:val="517"/>
        </w:trPr>
        <w:tc>
          <w:tcPr>
            <w:tcW w:w="1667" w:type="pct"/>
            <w:vAlign w:val="center"/>
          </w:tcPr>
          <w:p w14:paraId="699B1752" w14:textId="77777777" w:rsidR="00D14E7A" w:rsidRPr="006A2386" w:rsidRDefault="00D14E7A" w:rsidP="00F5294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85 – 100 баллов</w:t>
            </w:r>
          </w:p>
        </w:tc>
        <w:tc>
          <w:tcPr>
            <w:tcW w:w="1667" w:type="pct"/>
            <w:vAlign w:val="center"/>
          </w:tcPr>
          <w:p w14:paraId="7DDA9757" w14:textId="77777777" w:rsidR="00D14E7A" w:rsidRPr="006A2386" w:rsidRDefault="00D14E7A" w:rsidP="00F52946">
            <w:pPr>
              <w:rPr>
                <w:iCs/>
              </w:rPr>
            </w:pPr>
            <w:r w:rsidRPr="006A2386">
              <w:rPr>
                <w:iCs/>
              </w:rPr>
              <w:t>отлично</w:t>
            </w:r>
          </w:p>
          <w:p w14:paraId="45ECF178" w14:textId="77777777" w:rsidR="00D14E7A" w:rsidRPr="006A2386" w:rsidRDefault="00D14E7A" w:rsidP="00F52946">
            <w:pPr>
              <w:rPr>
                <w:iCs/>
              </w:rPr>
            </w:pP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2DF87504" w14:textId="77777777" w:rsidR="00D14E7A" w:rsidRPr="006A2386" w:rsidRDefault="00D14E7A" w:rsidP="00F52946">
            <w:pPr>
              <w:rPr>
                <w:iCs/>
              </w:rPr>
            </w:pPr>
          </w:p>
          <w:p w14:paraId="2FADEDED" w14:textId="77777777" w:rsidR="00D14E7A" w:rsidRPr="006A2386" w:rsidRDefault="00D14E7A" w:rsidP="00F52946">
            <w:pPr>
              <w:rPr>
                <w:iCs/>
              </w:rPr>
            </w:pPr>
          </w:p>
        </w:tc>
      </w:tr>
      <w:tr w:rsidR="00D14E7A" w:rsidRPr="006A2386" w14:paraId="7B65C62E" w14:textId="77777777" w:rsidTr="00F52946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5058920E" w14:textId="77777777" w:rsidR="00D14E7A" w:rsidRPr="006A2386" w:rsidRDefault="00D14E7A" w:rsidP="00F52946">
            <w:pPr>
              <w:jc w:val="center"/>
              <w:rPr>
                <w:iCs/>
              </w:rPr>
            </w:pPr>
            <w:r w:rsidRPr="006A2386">
              <w:rPr>
                <w:iCs/>
              </w:rPr>
              <w:t xml:space="preserve">65 – </w:t>
            </w:r>
            <w:r w:rsidRPr="006A2386">
              <w:rPr>
                <w:iCs/>
                <w:lang w:val="en-US"/>
              </w:rPr>
              <w:t>8</w:t>
            </w:r>
            <w:r w:rsidRPr="006A2386">
              <w:rPr>
                <w:iCs/>
              </w:rPr>
              <w:t>4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70E7F7D4" w14:textId="77777777" w:rsidR="00D14E7A" w:rsidRPr="006A2386" w:rsidRDefault="00D14E7A" w:rsidP="00F52946">
            <w:pPr>
              <w:rPr>
                <w:iCs/>
              </w:rPr>
            </w:pPr>
            <w:r w:rsidRPr="006A2386">
              <w:rPr>
                <w:iCs/>
              </w:rPr>
              <w:t>хорошо</w:t>
            </w:r>
          </w:p>
          <w:p w14:paraId="0E1B6A91" w14:textId="77777777" w:rsidR="00D14E7A" w:rsidRPr="006A2386" w:rsidRDefault="00D14E7A" w:rsidP="00F52946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CD3FB8A" w14:textId="77777777" w:rsidR="00D14E7A" w:rsidRPr="006A2386" w:rsidRDefault="00D14E7A" w:rsidP="00F52946">
            <w:pPr>
              <w:rPr>
                <w:iCs/>
                <w:lang w:val="en-US"/>
              </w:rPr>
            </w:pPr>
          </w:p>
        </w:tc>
      </w:tr>
      <w:tr w:rsidR="00D14E7A" w:rsidRPr="006A2386" w14:paraId="4F8693BC" w14:textId="77777777" w:rsidTr="00F52946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0A70C5E1" w14:textId="77777777" w:rsidR="00D14E7A" w:rsidRPr="006A2386" w:rsidRDefault="00D14E7A" w:rsidP="00F52946">
            <w:pPr>
              <w:jc w:val="center"/>
              <w:rPr>
                <w:iCs/>
              </w:rPr>
            </w:pPr>
            <w:r w:rsidRPr="006A2386">
              <w:rPr>
                <w:iCs/>
              </w:rPr>
              <w:t xml:space="preserve">41 </w:t>
            </w:r>
            <w:r w:rsidRPr="006A2386">
              <w:rPr>
                <w:iCs/>
                <w:lang w:val="en-US"/>
              </w:rPr>
              <w:t>–</w:t>
            </w:r>
            <w:r w:rsidRPr="006A2386">
              <w:rPr>
                <w:iCs/>
              </w:rPr>
              <w:t xml:space="preserve"> </w:t>
            </w:r>
            <w:r w:rsidRPr="006A2386">
              <w:rPr>
                <w:iCs/>
                <w:lang w:val="en-US"/>
              </w:rPr>
              <w:t>6</w:t>
            </w:r>
            <w:r w:rsidRPr="006A2386">
              <w:rPr>
                <w:iCs/>
              </w:rPr>
              <w:t>4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23640342" w14:textId="77777777" w:rsidR="00D14E7A" w:rsidRPr="006A2386" w:rsidRDefault="00D14E7A" w:rsidP="00F52946">
            <w:pPr>
              <w:rPr>
                <w:iCs/>
              </w:rPr>
            </w:pPr>
            <w:r w:rsidRPr="006A2386">
              <w:rPr>
                <w:iCs/>
              </w:rPr>
              <w:t>удовлетворительно</w:t>
            </w:r>
          </w:p>
          <w:p w14:paraId="4EDDCF7F" w14:textId="77777777" w:rsidR="00D14E7A" w:rsidRPr="006A2386" w:rsidRDefault="00D14E7A" w:rsidP="00F52946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2E6E10C8" w14:textId="77777777" w:rsidR="00D14E7A" w:rsidRPr="006A2386" w:rsidRDefault="00D14E7A" w:rsidP="00F52946">
            <w:pPr>
              <w:rPr>
                <w:iCs/>
                <w:lang w:val="en-US"/>
              </w:rPr>
            </w:pPr>
          </w:p>
        </w:tc>
      </w:tr>
      <w:tr w:rsidR="00D14E7A" w:rsidRPr="006A2386" w14:paraId="163A55B1" w14:textId="77777777" w:rsidTr="00F52946">
        <w:trPr>
          <w:trHeight w:val="533"/>
        </w:trPr>
        <w:tc>
          <w:tcPr>
            <w:tcW w:w="1667" w:type="pct"/>
            <w:vAlign w:val="center"/>
          </w:tcPr>
          <w:p w14:paraId="78DE6D48" w14:textId="77777777" w:rsidR="00D14E7A" w:rsidRPr="006A2386" w:rsidRDefault="00D14E7A" w:rsidP="00F5294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0 – 40 баллов</w:t>
            </w:r>
          </w:p>
        </w:tc>
        <w:tc>
          <w:tcPr>
            <w:tcW w:w="1667" w:type="pct"/>
            <w:vAlign w:val="center"/>
          </w:tcPr>
          <w:p w14:paraId="08136922" w14:textId="77777777" w:rsidR="00D14E7A" w:rsidRPr="006A2386" w:rsidRDefault="00D14E7A" w:rsidP="00F52946">
            <w:pPr>
              <w:rPr>
                <w:iCs/>
              </w:rPr>
            </w:pPr>
            <w:r>
              <w:rPr>
                <w:iCs/>
              </w:rPr>
              <w:t>Не 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6BB4E822" w14:textId="77777777" w:rsidR="00D14E7A" w:rsidRPr="006A2386" w:rsidRDefault="00D14E7A" w:rsidP="00F52946">
            <w:pPr>
              <w:rPr>
                <w:iCs/>
              </w:rPr>
            </w:pPr>
          </w:p>
        </w:tc>
      </w:tr>
    </w:tbl>
    <w:p w14:paraId="21682FB5" w14:textId="0B660FE2" w:rsidR="00936AAE" w:rsidRPr="000E023F" w:rsidRDefault="00936AAE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60CF6E96" w:rsidR="00E96774" w:rsidRPr="00E96774" w:rsidRDefault="00633506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8B3178">
        <w:rPr>
          <w:sz w:val="24"/>
          <w:szCs w:val="24"/>
        </w:rPr>
        <w:t>Практическая подготовка</w:t>
      </w:r>
      <w:r w:rsidR="00494E1D" w:rsidRPr="008B3178">
        <w:rPr>
          <w:sz w:val="24"/>
          <w:szCs w:val="24"/>
        </w:rPr>
        <w:t xml:space="preserve"> в рамках </w:t>
      </w:r>
      <w:r w:rsidR="009B4BCD" w:rsidRPr="002B1B01">
        <w:rPr>
          <w:i/>
          <w:sz w:val="24"/>
          <w:szCs w:val="24"/>
        </w:rPr>
        <w:t>учебной дисциплины</w:t>
      </w:r>
      <w:r w:rsidR="000F330B" w:rsidRPr="008B3178">
        <w:rPr>
          <w:sz w:val="24"/>
          <w:szCs w:val="24"/>
        </w:rPr>
        <w:t xml:space="preserve"> реализуется </w:t>
      </w:r>
      <w:r w:rsidR="0063447C">
        <w:rPr>
          <w:sz w:val="24"/>
          <w:szCs w:val="24"/>
        </w:rPr>
        <w:t xml:space="preserve">при проведении </w:t>
      </w:r>
      <w:r w:rsidR="000F330B" w:rsidRPr="002B1B01">
        <w:rPr>
          <w:rFonts w:eastAsiaTheme="minorHAnsi"/>
          <w:i/>
          <w:w w:val="105"/>
          <w:sz w:val="24"/>
          <w:szCs w:val="24"/>
        </w:rPr>
        <w:t>практических занятий</w:t>
      </w:r>
      <w:r w:rsidR="000F330B" w:rsidRPr="008B3178">
        <w:rPr>
          <w:rFonts w:eastAsiaTheme="minorHAnsi"/>
          <w:w w:val="105"/>
          <w:sz w:val="24"/>
          <w:szCs w:val="24"/>
        </w:rPr>
        <w:t>, связанных с будущей профессиональной деятельностью.</w:t>
      </w:r>
      <w:r w:rsidR="0063447C">
        <w:rPr>
          <w:rFonts w:eastAsiaTheme="minorHAnsi"/>
          <w:w w:val="105"/>
          <w:sz w:val="24"/>
          <w:szCs w:val="24"/>
        </w:rPr>
        <w:t xml:space="preserve"> </w:t>
      </w:r>
    </w:p>
    <w:p w14:paraId="67D18B6F" w14:textId="10D24DDB"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</w:t>
      </w:r>
      <w:r w:rsidRPr="00513BCC">
        <w:rPr>
          <w:sz w:val="24"/>
          <w:szCs w:val="24"/>
        </w:rPr>
        <w:lastRenderedPageBreak/>
        <w:t xml:space="preserve">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55437528" w14:textId="53A6E091" w:rsidR="003C6CFC" w:rsidRPr="00513BCC" w:rsidRDefault="00C23B07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50A09A2B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 xml:space="preserve">ДИСЦИПЛИНЫ </w:t>
      </w:r>
    </w:p>
    <w:p w14:paraId="3E5106C9" w14:textId="77E59871" w:rsidR="00566E12" w:rsidRPr="00566E12" w:rsidRDefault="007F3D0E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AF0CEE">
        <w:rPr>
          <w:i/>
          <w:color w:val="000000"/>
          <w:sz w:val="24"/>
          <w:szCs w:val="24"/>
        </w:rPr>
        <w:t>Характеристика материально-технического обеспечения дисциплины (модуля)</w:t>
      </w:r>
      <w:r w:rsidR="00BD6768" w:rsidRPr="00AF0CEE">
        <w:rPr>
          <w:i/>
          <w:color w:val="000000"/>
          <w:sz w:val="24"/>
          <w:szCs w:val="24"/>
        </w:rPr>
        <w:t xml:space="preserve"> </w:t>
      </w:r>
      <w:r w:rsidRPr="00AF0CEE">
        <w:rPr>
          <w:i/>
          <w:color w:val="000000"/>
          <w:sz w:val="24"/>
          <w:szCs w:val="24"/>
        </w:rPr>
        <w:t xml:space="preserve">составляется в соответствии с </w:t>
      </w:r>
      <w:r w:rsidR="00574A34">
        <w:rPr>
          <w:i/>
          <w:color w:val="000000"/>
          <w:sz w:val="24"/>
          <w:szCs w:val="24"/>
        </w:rPr>
        <w:t>требованиями ФГОС ВО.</w:t>
      </w:r>
      <w:r w:rsidR="00EC6EFB">
        <w:rPr>
          <w:rStyle w:val="ab"/>
          <w:i/>
          <w:color w:val="000000"/>
          <w:sz w:val="24"/>
          <w:szCs w:val="24"/>
        </w:rPr>
        <w:footnoteReference w:id="18"/>
      </w:r>
    </w:p>
    <w:p w14:paraId="5824282B" w14:textId="77777777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48408678" w14:textId="29AE025A" w:rsidR="00D01F0C" w:rsidRPr="00566E12" w:rsidRDefault="00D01F0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E7127C">
        <w:rPr>
          <w:i/>
          <w:iCs/>
          <w:sz w:val="24"/>
          <w:szCs w:val="24"/>
        </w:rPr>
        <w:t>дисциплины/модуля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9"/>
        <w:gridCol w:w="4949"/>
      </w:tblGrid>
      <w:tr w:rsidR="00566E12" w:rsidRPr="0021251B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635BB4D0" w:rsidR="00F71998" w:rsidRPr="0003559F" w:rsidRDefault="00F71998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574A34" w:rsidRPr="0021251B" w14:paraId="40E1F62C" w14:textId="77777777" w:rsidTr="00497306">
        <w:tc>
          <w:tcPr>
            <w:tcW w:w="4786" w:type="dxa"/>
          </w:tcPr>
          <w:p w14:paraId="1CDA0547" w14:textId="5404DAC3" w:rsidR="00574A34" w:rsidRPr="0003559F" w:rsidRDefault="00FF2838" w:rsidP="00C509F7">
            <w:pPr>
              <w:rPr>
                <w:i/>
              </w:rPr>
            </w:pPr>
            <w:r>
              <w:rPr>
                <w:i/>
              </w:rPr>
              <w:t>аудитори</w:t>
            </w:r>
            <w:r w:rsidR="00C509F7">
              <w:rPr>
                <w:i/>
              </w:rPr>
              <w:t>и</w:t>
            </w:r>
            <w:r>
              <w:rPr>
                <w:i/>
              </w:rPr>
              <w:t xml:space="preserve"> </w:t>
            </w:r>
            <w:r w:rsidR="00574A34" w:rsidRPr="0003559F">
              <w:rPr>
                <w:i/>
              </w:rPr>
              <w:t xml:space="preserve">для проведения занятий </w:t>
            </w:r>
            <w:r w:rsidR="00D01F0C">
              <w:rPr>
                <w:i/>
              </w:rPr>
              <w:t>лекционного типа</w:t>
            </w:r>
          </w:p>
        </w:tc>
        <w:tc>
          <w:tcPr>
            <w:tcW w:w="5068" w:type="dxa"/>
          </w:tcPr>
          <w:p w14:paraId="65CC9921" w14:textId="487DF019" w:rsidR="0067232E" w:rsidRPr="007F1DE0" w:rsidRDefault="0067232E" w:rsidP="0067232E">
            <w:r w:rsidRPr="007F1DE0">
              <w:t>к</w:t>
            </w:r>
            <w:r w:rsidR="00574A34" w:rsidRPr="007F1DE0">
              <w:t xml:space="preserve">омплект учебной мебели, </w:t>
            </w:r>
          </w:p>
          <w:p w14:paraId="38837DFD" w14:textId="77777777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7FB277FE" w14:textId="5C65B754" w:rsidR="00574A34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  <w:r>
              <w:rPr>
                <w:i/>
              </w:rPr>
              <w:t>ноутбук;</w:t>
            </w:r>
          </w:p>
          <w:p w14:paraId="2542D2B2" w14:textId="77777777" w:rsidR="00FF2838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  <w:r>
              <w:rPr>
                <w:i/>
              </w:rPr>
              <w:t>проектор</w:t>
            </w:r>
            <w:r w:rsidR="00C509F7">
              <w:rPr>
                <w:i/>
              </w:rPr>
              <w:t>,</w:t>
            </w:r>
          </w:p>
          <w:p w14:paraId="7309251E" w14:textId="6C4690D6" w:rsidR="00C509F7" w:rsidRPr="0067232E" w:rsidRDefault="00C509F7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</w:p>
        </w:tc>
      </w:tr>
      <w:tr w:rsidR="00C00E4D" w:rsidRPr="0021251B" w14:paraId="1BE11055" w14:textId="77777777" w:rsidTr="00497306">
        <w:tc>
          <w:tcPr>
            <w:tcW w:w="4786" w:type="dxa"/>
          </w:tcPr>
          <w:p w14:paraId="4B521C5E" w14:textId="0F99B5C2" w:rsidR="00C00E4D" w:rsidRDefault="00C00E4D" w:rsidP="00C00E4D">
            <w:pPr>
              <w:rPr>
                <w:i/>
              </w:rPr>
            </w:pPr>
            <w:r>
              <w:rPr>
                <w:i/>
              </w:rPr>
              <w:t xml:space="preserve">аудитории </w:t>
            </w:r>
            <w:r w:rsidRPr="0003559F">
              <w:rPr>
                <w:i/>
              </w:rPr>
              <w:t>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5068" w:type="dxa"/>
          </w:tcPr>
          <w:p w14:paraId="28172B33" w14:textId="3CD61C64" w:rsidR="00C00E4D" w:rsidRPr="00C00E4D" w:rsidRDefault="00C00E4D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  <w:iCs/>
              </w:rPr>
            </w:pPr>
            <w:r w:rsidRPr="00C00E4D">
              <w:rPr>
                <w:i/>
                <w:iCs/>
              </w:rPr>
              <w:t>комплект учебной мебели.</w:t>
            </w:r>
          </w:p>
        </w:tc>
      </w:tr>
      <w:tr w:rsidR="00C00E4D" w:rsidRPr="0021251B" w14:paraId="5584518D" w14:textId="77777777" w:rsidTr="00497306">
        <w:tc>
          <w:tcPr>
            <w:tcW w:w="4786" w:type="dxa"/>
          </w:tcPr>
          <w:p w14:paraId="683B06A0" w14:textId="00954C7A" w:rsidR="00C00E4D" w:rsidRPr="0003559F" w:rsidRDefault="00C00E4D" w:rsidP="00C00E4D">
            <w:pPr>
              <w:rPr>
                <w:i/>
              </w:rPr>
            </w:pPr>
            <w:r>
              <w:rPr>
                <w:i/>
              </w:rPr>
              <w:lastRenderedPageBreak/>
              <w:t xml:space="preserve">аудитории для проведения занятий по практической подготовке, </w:t>
            </w:r>
            <w:r w:rsidRPr="0003559F">
              <w:rPr>
                <w:i/>
              </w:rPr>
              <w:t>групповых и индивидуальных консультаций</w:t>
            </w:r>
          </w:p>
        </w:tc>
        <w:tc>
          <w:tcPr>
            <w:tcW w:w="5068" w:type="dxa"/>
          </w:tcPr>
          <w:p w14:paraId="7D0BF6A0" w14:textId="77777777" w:rsidR="00C00E4D" w:rsidRPr="0067232E" w:rsidRDefault="00C00E4D" w:rsidP="00C00E4D">
            <w:pPr>
              <w:rPr>
                <w:i/>
              </w:rPr>
            </w:pPr>
            <w:r w:rsidRPr="007F1DE0">
              <w:rPr>
                <w:i/>
              </w:rPr>
              <w:t>комплект учебной мебели</w:t>
            </w:r>
            <w:r>
              <w:rPr>
                <w:i/>
              </w:rPr>
              <w:t>.</w:t>
            </w:r>
          </w:p>
          <w:p w14:paraId="3B7A14FF" w14:textId="6A2F4193" w:rsidR="00C00E4D" w:rsidRPr="0067232E" w:rsidRDefault="00C00E4D" w:rsidP="00C00E4D">
            <w:pPr>
              <w:rPr>
                <w:i/>
              </w:rPr>
            </w:pPr>
          </w:p>
        </w:tc>
      </w:tr>
      <w:tr w:rsidR="00C00E4D" w:rsidRPr="0021251B" w14:paraId="711EDA88" w14:textId="77777777" w:rsidTr="00497306">
        <w:tc>
          <w:tcPr>
            <w:tcW w:w="4786" w:type="dxa"/>
          </w:tcPr>
          <w:p w14:paraId="64444516" w14:textId="5D94479F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2A1B3722" w14:textId="67164CFC" w:rsidR="00C00E4D" w:rsidRPr="0003559F" w:rsidRDefault="00C00E4D" w:rsidP="00C00E4D">
            <w:pPr>
              <w:rPr>
                <w:i/>
              </w:rPr>
            </w:pPr>
          </w:p>
        </w:tc>
      </w:tr>
      <w:tr w:rsidR="00C00E4D" w:rsidRPr="0021251B" w14:paraId="00DD0340" w14:textId="77777777" w:rsidTr="00497306">
        <w:tc>
          <w:tcPr>
            <w:tcW w:w="4786" w:type="dxa"/>
          </w:tcPr>
          <w:p w14:paraId="672802A2" w14:textId="55B349D4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04F9DE97" w14:textId="1C8C8411" w:rsidR="00C00E4D" w:rsidRDefault="00C00E4D" w:rsidP="00C00E4D">
            <w:pPr>
              <w:rPr>
                <w:i/>
              </w:rPr>
            </w:pPr>
          </w:p>
        </w:tc>
      </w:tr>
      <w:tr w:rsidR="00C00E4D" w:rsidRPr="0021251B" w14:paraId="345248BA" w14:textId="77777777" w:rsidTr="00497306">
        <w:tc>
          <w:tcPr>
            <w:tcW w:w="4786" w:type="dxa"/>
          </w:tcPr>
          <w:p w14:paraId="42939E79" w14:textId="3AADD5A2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34336FBC" w14:textId="5A24390F" w:rsidR="00C00E4D" w:rsidRPr="00987351" w:rsidRDefault="00C00E4D" w:rsidP="000872FD">
            <w:pPr>
              <w:pStyle w:val="af0"/>
              <w:numPr>
                <w:ilvl w:val="0"/>
                <w:numId w:val="23"/>
              </w:numPr>
              <w:ind w:left="317" w:hanging="283"/>
              <w:rPr>
                <w:i/>
              </w:rPr>
            </w:pPr>
          </w:p>
        </w:tc>
      </w:tr>
      <w:tr w:rsidR="00C00E4D" w:rsidRPr="0021251B" w14:paraId="727C14D5" w14:textId="77777777" w:rsidTr="00497306">
        <w:tc>
          <w:tcPr>
            <w:tcW w:w="4786" w:type="dxa"/>
          </w:tcPr>
          <w:p w14:paraId="0B1077DF" w14:textId="4BC2B043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11D34EA0" w14:textId="39E971E2" w:rsidR="00C00E4D" w:rsidRPr="0067232E" w:rsidRDefault="00C00E4D" w:rsidP="000872FD">
            <w:pPr>
              <w:pStyle w:val="af0"/>
              <w:numPr>
                <w:ilvl w:val="0"/>
                <w:numId w:val="22"/>
              </w:numPr>
              <w:ind w:left="318" w:hanging="284"/>
              <w:rPr>
                <w:i/>
              </w:rPr>
            </w:pPr>
          </w:p>
        </w:tc>
      </w:tr>
      <w:tr w:rsidR="00C00E4D" w:rsidRPr="0021251B" w14:paraId="61BBAB83" w14:textId="77777777" w:rsidTr="00497306">
        <w:tc>
          <w:tcPr>
            <w:tcW w:w="4786" w:type="dxa"/>
          </w:tcPr>
          <w:p w14:paraId="23BC5EEC" w14:textId="4C5537CA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0C92405B" w14:textId="1878C3E8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</w:tr>
      <w:tr w:rsidR="00C00E4D" w:rsidRPr="0021251B" w14:paraId="3B32671C" w14:textId="77777777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14:paraId="724E9314" w14:textId="70478A7F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B6D4D11" w14:textId="3DE54F7C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C00E4D" w:rsidRPr="0021251B" w14:paraId="44869C4A" w14:textId="77777777" w:rsidTr="00497306">
        <w:tc>
          <w:tcPr>
            <w:tcW w:w="4786" w:type="dxa"/>
          </w:tcPr>
          <w:p w14:paraId="4BBC293A" w14:textId="57FB28E2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  <w:r w:rsidRPr="00016A41">
              <w:rPr>
                <w:bCs/>
                <w:i/>
                <w:color w:val="000000"/>
                <w:highlight w:val="yellow"/>
              </w:rPr>
              <w:t>читальный зал библиотеки:</w:t>
            </w:r>
          </w:p>
          <w:p w14:paraId="595C3C7E" w14:textId="4289982C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</w:p>
          <w:p w14:paraId="7478D81A" w14:textId="4A39851C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5B075CF9" w14:textId="3AEBB8CA" w:rsidR="00C00E4D" w:rsidRPr="00016A41" w:rsidRDefault="00C00E4D" w:rsidP="000872FD">
            <w:pPr>
              <w:pStyle w:val="af0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bCs/>
                <w:i/>
                <w:color w:val="000000"/>
                <w:highlight w:val="yellow"/>
              </w:rPr>
            </w:pPr>
            <w:r w:rsidRPr="00016A41">
              <w:rPr>
                <w:bCs/>
                <w:i/>
                <w:color w:val="000000"/>
                <w:highlight w:val="yellow"/>
              </w:rPr>
              <w:t>компьютерная техника;</w:t>
            </w:r>
            <w:r w:rsidRPr="00016A41">
              <w:rPr>
                <w:bCs/>
                <w:i/>
                <w:color w:val="000000"/>
                <w:highlight w:val="yellow"/>
              </w:rPr>
              <w:br/>
              <w:t>подключение к сети «Интернет»</w:t>
            </w:r>
          </w:p>
        </w:tc>
      </w:tr>
      <w:tr w:rsidR="00C00E4D" w:rsidRPr="0021251B" w14:paraId="2A7BB4D4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7AFB33A" w14:textId="5E0BF146" w:rsidR="00C00E4D" w:rsidRPr="0003559F" w:rsidRDefault="00C00E4D" w:rsidP="00C00E4D">
            <w:pPr>
              <w:tabs>
                <w:tab w:val="left" w:pos="6474"/>
              </w:tabs>
              <w:rPr>
                <w:b/>
                <w:bCs/>
                <w:i/>
                <w:color w:val="000000"/>
                <w:sz w:val="24"/>
                <w:szCs w:val="24"/>
              </w:rPr>
            </w:pPr>
          </w:p>
        </w:tc>
      </w:tr>
      <w:tr w:rsidR="00C00E4D" w:rsidRPr="0021251B" w14:paraId="249F8714" w14:textId="77777777" w:rsidTr="00497306">
        <w:tc>
          <w:tcPr>
            <w:tcW w:w="4786" w:type="dxa"/>
          </w:tcPr>
          <w:p w14:paraId="1199C2BD" w14:textId="60CBDC9B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  <w:vAlign w:val="center"/>
          </w:tcPr>
          <w:p w14:paraId="52D08588" w14:textId="0B33E459" w:rsidR="00C00E4D" w:rsidRPr="0003559F" w:rsidRDefault="00C00E4D" w:rsidP="00C00E4D">
            <w:pPr>
              <w:rPr>
                <w:b/>
                <w:i/>
              </w:rPr>
            </w:pPr>
          </w:p>
        </w:tc>
      </w:tr>
      <w:tr w:rsidR="00C00E4D" w:rsidRPr="0021251B" w14:paraId="7E091AAB" w14:textId="77777777" w:rsidTr="00497306">
        <w:tc>
          <w:tcPr>
            <w:tcW w:w="4786" w:type="dxa"/>
          </w:tcPr>
          <w:p w14:paraId="06AAA2E3" w14:textId="43B49F59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5B3792D7" w14:textId="1B811FFB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  <w:tr w:rsidR="00C00E4D" w:rsidRPr="0021251B" w14:paraId="3111CB58" w14:textId="77777777" w:rsidTr="003E4F7E">
        <w:tc>
          <w:tcPr>
            <w:tcW w:w="4786" w:type="dxa"/>
            <w:shd w:val="clear" w:color="auto" w:fill="DBE5F1" w:themeFill="accent1" w:themeFillTint="33"/>
            <w:vAlign w:val="center"/>
          </w:tcPr>
          <w:p w14:paraId="16725713" w14:textId="7CB1E926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3B83243B" w14:textId="07DB21F2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</w:tr>
      <w:tr w:rsidR="00C00E4D" w:rsidRPr="0021251B" w14:paraId="4DB77F54" w14:textId="77777777" w:rsidTr="00497306">
        <w:tc>
          <w:tcPr>
            <w:tcW w:w="4786" w:type="dxa"/>
          </w:tcPr>
          <w:p w14:paraId="21F2DF8C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7D76B2D5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</w:tr>
      <w:tr w:rsidR="00C00E4D" w:rsidRPr="0021251B" w14:paraId="0593C08C" w14:textId="77777777" w:rsidTr="00497306">
        <w:tc>
          <w:tcPr>
            <w:tcW w:w="4786" w:type="dxa"/>
          </w:tcPr>
          <w:p w14:paraId="0DFB594E" w14:textId="06F0C6EC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7E9DC4CC" w14:textId="504A4566" w:rsidR="00C00E4D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</w:tbl>
    <w:p w14:paraId="7E25E7E9" w14:textId="04846750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895F96">
        <w:rPr>
          <w:i/>
          <w:iCs/>
          <w:sz w:val="24"/>
          <w:szCs w:val="24"/>
        </w:rPr>
        <w:t>учебной</w:t>
      </w:r>
      <w:r w:rsidR="00895F96">
        <w:rPr>
          <w:iCs/>
          <w:sz w:val="24"/>
          <w:szCs w:val="24"/>
        </w:rPr>
        <w:t xml:space="preserve"> </w:t>
      </w:r>
      <w:r w:rsidRPr="00E7127C">
        <w:rPr>
          <w:i/>
          <w:iCs/>
          <w:sz w:val="24"/>
          <w:szCs w:val="24"/>
        </w:rPr>
        <w:t>дисциплины/</w:t>
      </w:r>
      <w:r w:rsidR="00895F96">
        <w:rPr>
          <w:i/>
          <w:iCs/>
          <w:sz w:val="24"/>
          <w:szCs w:val="24"/>
        </w:rPr>
        <w:t xml:space="preserve">учебного </w:t>
      </w:r>
      <w:r w:rsidRPr="00E7127C">
        <w:rPr>
          <w:i/>
          <w:iCs/>
          <w:sz w:val="24"/>
          <w:szCs w:val="24"/>
        </w:rPr>
        <w:t>модуля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proofErr w:type="spellStart"/>
            <w:r w:rsidR="004C3286">
              <w:rPr>
                <w:iCs/>
              </w:rPr>
              <w:t>Яндекс.Браузер</w:t>
            </w:r>
            <w:proofErr w:type="spellEnd"/>
            <w:r w:rsidR="004C3286">
              <w:rPr>
                <w:iCs/>
              </w:rPr>
              <w:t xml:space="preserve">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Постоянная скорость не менее 192 </w:t>
            </w:r>
            <w:proofErr w:type="spellStart"/>
            <w:r>
              <w:rPr>
                <w:iCs/>
              </w:rPr>
              <w:t>кБит</w:t>
            </w:r>
            <w:proofErr w:type="spellEnd"/>
            <w:r>
              <w:rPr>
                <w:iCs/>
              </w:rPr>
              <w:t>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0872FD">
      <w:pPr>
        <w:pStyle w:val="af0"/>
        <w:numPr>
          <w:ilvl w:val="1"/>
          <w:numId w:val="15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14:paraId="35B48FC1" w14:textId="7693248D" w:rsidR="00D14E7A" w:rsidRPr="00D14E7A" w:rsidRDefault="00D14E7A" w:rsidP="004F15E0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D14E7A" w:rsidRPr="006A2386" w14:paraId="267CFC96" w14:textId="77777777" w:rsidTr="00F52946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6AFBB4E7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iCs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5558014C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C36925C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4998D6B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51D30BF9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87F41F3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Год</w:t>
            </w:r>
          </w:p>
          <w:p w14:paraId="3511CFBC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75B2B94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Адрес сайта ЭБС</w:t>
            </w:r>
          </w:p>
          <w:p w14:paraId="4FA37CCB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ли электронного ресурса 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4DF76225" w14:textId="77777777" w:rsidR="00D14E7A" w:rsidRPr="006A2386" w:rsidRDefault="00D14E7A" w:rsidP="00F52946">
            <w:pPr>
              <w:suppressAutoHyphens/>
              <w:jc w:val="center"/>
              <w:rPr>
                <w:iCs/>
                <w:sz w:val="20"/>
                <w:szCs w:val="20"/>
                <w:lang w:eastAsia="ar-SA"/>
              </w:rPr>
            </w:pPr>
            <w:r w:rsidRPr="006A2386">
              <w:rPr>
                <w:b/>
                <w:bCs/>
                <w:i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D14E7A" w:rsidRPr="006A2386" w14:paraId="33424058" w14:textId="77777777" w:rsidTr="00F5294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23F2C37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D14E7A" w:rsidRPr="006A2386" w14:paraId="60AA94AE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FAB30B6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578673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Письменный Д. 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1BC207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Конспект лекций</w:t>
            </w:r>
          </w:p>
          <w:p w14:paraId="2EEF70B8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по высшей математике. Пол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C4051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503BFF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Айрис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E8F9B8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9</w:t>
            </w:r>
          </w:p>
          <w:p w14:paraId="53C0D32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7712156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A18B37D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28BE1190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16C1FD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31CB42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proofErr w:type="spellStart"/>
            <w:r w:rsidRPr="006A2386">
              <w:rPr>
                <w:iCs/>
                <w:lang w:eastAsia="ar-SA"/>
              </w:rPr>
              <w:t>Шипачев</w:t>
            </w:r>
            <w:proofErr w:type="spellEnd"/>
            <w:r w:rsidRPr="006A2386">
              <w:rPr>
                <w:iCs/>
                <w:lang w:eastAsia="ar-SA"/>
              </w:rPr>
              <w:t xml:space="preserve"> В. 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F38A45E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Курс высшей матема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06A6AF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9354DC9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Они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F5D310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DAEEBBF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A96DD8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320F8F6F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B482A7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05032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Минорский В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55E73F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по высшей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7954910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2090F4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 xml:space="preserve">М.: </w:t>
            </w:r>
            <w:proofErr w:type="spellStart"/>
            <w:r w:rsidRPr="006A2386">
              <w:rPr>
                <w:iCs/>
                <w:color w:val="000000"/>
                <w:lang w:eastAsia="ar-SA"/>
              </w:rPr>
              <w:t>Физматлит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65A59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8DD670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0F685EF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5C04BA14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FE522B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CA301F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Демидович Б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48FC32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и упражнений по математическому анализ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3EF8F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CE16230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АСТ: Астрел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D809219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871879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66AD89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44FFF2A8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637033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color w:val="000000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D433B0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Филиппов А. Ф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0CFB4A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Введение в теорию дифференциальных уравн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51B8EB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2FD1D6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 xml:space="preserve">М.: </w:t>
            </w:r>
            <w:proofErr w:type="spellStart"/>
            <w:r w:rsidRPr="006A2386">
              <w:rPr>
                <w:iCs/>
                <w:lang w:eastAsia="ar-SA"/>
              </w:rPr>
              <w:t>Едиториал</w:t>
            </w:r>
            <w:proofErr w:type="spellEnd"/>
            <w:r w:rsidRPr="006A2386">
              <w:rPr>
                <w:iCs/>
                <w:lang w:eastAsia="ar-SA"/>
              </w:rPr>
              <w:t xml:space="preserve"> УР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91B6A4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318786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CCF3A64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4EC07E54" w14:textId="77777777" w:rsidTr="00F5294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2A0CF930" w14:textId="77777777" w:rsidR="00D14E7A" w:rsidRPr="006A2386" w:rsidRDefault="00D14E7A" w:rsidP="00F52946">
            <w:pPr>
              <w:suppressAutoHyphens/>
              <w:spacing w:line="100" w:lineRule="atLeast"/>
              <w:rPr>
                <w:b/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D14E7A" w:rsidRPr="006A2386" w14:paraId="599FBE4E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9BB38D4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7FEE77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Пискунов Н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CEC0FB6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 xml:space="preserve">Дифференциальное и интегральное исчисления для </w:t>
            </w:r>
            <w:proofErr w:type="spellStart"/>
            <w:r w:rsidRPr="006A2386">
              <w:rPr>
                <w:iCs/>
                <w:lang w:eastAsia="ar-SA"/>
              </w:rPr>
              <w:t>ВТУЗов</w:t>
            </w:r>
            <w:proofErr w:type="spellEnd"/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723BA1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A60F3F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DA39B08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198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87F7620" w14:textId="77777777" w:rsidR="00D14E7A" w:rsidRPr="006A2386" w:rsidRDefault="002943F9" w:rsidP="00F52946">
            <w:pPr>
              <w:suppressAutoHyphens/>
              <w:spacing w:line="100" w:lineRule="atLeast"/>
              <w:rPr>
                <w:iCs/>
              </w:rPr>
            </w:pPr>
            <w:hyperlink r:id="rId34" w:history="1">
              <w:r w:rsidR="00D14E7A" w:rsidRPr="006A2386">
                <w:rPr>
                  <w:rStyle w:val="af3"/>
                  <w:iCs/>
                </w:rPr>
                <w:t>https://new.znanium.com/catalog/document/pid=96135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CE35E27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5</w:t>
            </w:r>
          </w:p>
        </w:tc>
      </w:tr>
      <w:tr w:rsidR="00D14E7A" w:rsidRPr="006A2386" w14:paraId="0CCF56CB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054A2C1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F4BFF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Берман Г. 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D748E17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по курсу математического анализ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B7BE6C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50C1F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М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2D4B8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8B7B2D1" w14:textId="77777777" w:rsidR="00D14E7A" w:rsidRPr="006A2386" w:rsidRDefault="002943F9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5" w:history="1">
              <w:r w:rsidR="00D14E7A" w:rsidRPr="006A2386">
                <w:rPr>
                  <w:rStyle w:val="af3"/>
                  <w:iCs/>
                </w:rPr>
                <w:t>https://new.znanium.com/catalog/document/pid=42717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A53D2EB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-</w:t>
            </w:r>
          </w:p>
        </w:tc>
      </w:tr>
      <w:tr w:rsidR="00D14E7A" w:rsidRPr="006A2386" w14:paraId="18C4DC84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9415FEC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C09A0B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proofErr w:type="spellStart"/>
            <w:r w:rsidRPr="006A2386">
              <w:rPr>
                <w:iCs/>
                <w:color w:val="000000"/>
                <w:lang w:eastAsia="ar-SA"/>
              </w:rPr>
              <w:t>Клетеник</w:t>
            </w:r>
            <w:proofErr w:type="spellEnd"/>
            <w:r w:rsidRPr="006A2386">
              <w:rPr>
                <w:iCs/>
                <w:color w:val="000000"/>
                <w:lang w:eastAsia="ar-SA"/>
              </w:rPr>
              <w:t xml:space="preserve"> Д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867B7B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Сборник задач по аналитической геометр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DFEDD04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71A28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Пб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748767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87B785F" w14:textId="77777777" w:rsidR="00D14E7A" w:rsidRPr="006A2386" w:rsidRDefault="002943F9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6" w:history="1">
              <w:r w:rsidR="00D14E7A" w:rsidRPr="006A2386">
                <w:rPr>
                  <w:rStyle w:val="af3"/>
                  <w:iCs/>
                </w:rPr>
                <w:t>https://new.znanium.com/catalog/document/pid=351385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3C5BB64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  <w:p w14:paraId="23B2ADDE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-</w:t>
            </w:r>
          </w:p>
        </w:tc>
      </w:tr>
      <w:tr w:rsidR="00D14E7A" w:rsidRPr="006A2386" w14:paraId="6144D990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4C76A3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7703E61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815F00B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CA6C9E9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59CC969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E78BD9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FECE157" w14:textId="77777777" w:rsidR="00D14E7A" w:rsidRPr="006A2386" w:rsidRDefault="002943F9" w:rsidP="00F52946">
            <w:pPr>
              <w:suppressAutoHyphens/>
              <w:spacing w:line="100" w:lineRule="atLeast"/>
              <w:rPr>
                <w:iCs/>
              </w:rPr>
            </w:pPr>
            <w:hyperlink r:id="rId37" w:history="1">
              <w:r w:rsidR="00D14E7A" w:rsidRPr="006A2386">
                <w:rPr>
                  <w:rStyle w:val="af3"/>
                  <w:iCs/>
                </w:rPr>
                <w:t>https://new.znanium.com/catalog/document/pid=46145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1D8DBAD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5</w:t>
            </w:r>
          </w:p>
        </w:tc>
      </w:tr>
      <w:tr w:rsidR="00D14E7A" w:rsidRPr="006A2386" w14:paraId="2E2EB534" w14:textId="77777777" w:rsidTr="00F5294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295B49E6" w14:textId="77777777" w:rsidR="00D14E7A" w:rsidRPr="006A2386" w:rsidRDefault="00D14E7A" w:rsidP="00F52946">
            <w:pPr>
              <w:suppressAutoHyphens/>
              <w:spacing w:line="276" w:lineRule="auto"/>
              <w:rPr>
                <w:iCs/>
                <w:lang w:eastAsia="en-US"/>
              </w:rPr>
            </w:pPr>
            <w:r w:rsidRPr="006A2386">
              <w:rPr>
                <w:bCs/>
                <w:iCs/>
                <w:lang w:eastAsia="en-US"/>
              </w:rPr>
              <w:t>10.3 Методические материалы</w:t>
            </w:r>
            <w:r w:rsidRPr="006A2386">
              <w:rPr>
                <w:iCs/>
                <w:lang w:eastAsia="en-US"/>
              </w:rPr>
              <w:t xml:space="preserve"> (указания, рекомендации по освоению дисциплины «Математика» авторов РГУ им. А. Н. Косыгина)</w:t>
            </w:r>
          </w:p>
        </w:tc>
      </w:tr>
      <w:tr w:rsidR="00D14E7A" w:rsidRPr="006A2386" w14:paraId="5592878C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0EA4BA7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65359C" w14:textId="05EE1EE0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Островский Ю.К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0C689C0" w14:textId="343A7AD1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етодическое обеспечение модуля по математической статистике. Часть 1. Критерий согласия Пирсона. Метод наименьших квадратов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B9F49B1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8DAD4F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М.: МГУДТ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E2883B0" w14:textId="77777777" w:rsidR="00D14E7A" w:rsidRDefault="00D14E7A" w:rsidP="00F52946"/>
          <w:p w14:paraId="1350B1C2" w14:textId="77777777" w:rsidR="00D14E7A" w:rsidRDefault="00D14E7A" w:rsidP="00F52946">
            <w:r>
              <w:t>2007</w:t>
            </w:r>
          </w:p>
          <w:p w14:paraId="19C0298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C05256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C78138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5919BE4C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66EDC8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4BD0F64" w14:textId="1B232F59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Островский Ю.К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4041B0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Нелинейный регрессионный анализ стохастических зависимостей. Методические указания к расчётно-графической работе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C8D17F6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BDCF1F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63C448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200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11E1C81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B38477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</w:tr>
      <w:tr w:rsidR="00D14E7A" w:rsidRPr="006A2386" w14:paraId="37CDD775" w14:textId="77777777" w:rsidTr="00F52946">
        <w:tc>
          <w:tcPr>
            <w:tcW w:w="70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A65A4D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E31D01" w14:textId="2FDC371C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Остров-кий Ю.К.</w:t>
            </w:r>
          </w:p>
        </w:tc>
        <w:tc>
          <w:tcPr>
            <w:tcW w:w="298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EDC91D1" w14:textId="2B1393B3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етодическое обеспечение модуля по математической статистике. Часть 3. Эле</w:t>
            </w:r>
            <w:r w:rsidR="00586CD3">
              <w:t xml:space="preserve"> </w:t>
            </w:r>
            <w:r>
              <w:t>менты теории корреляций (парные связи).</w:t>
            </w:r>
          </w:p>
        </w:tc>
        <w:tc>
          <w:tcPr>
            <w:tcW w:w="170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ED2F2B1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DB53C3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.: МГУДТ</w:t>
            </w:r>
          </w:p>
        </w:tc>
        <w:tc>
          <w:tcPr>
            <w:tcW w:w="12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D370CE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2010</w:t>
            </w:r>
          </w:p>
        </w:tc>
        <w:tc>
          <w:tcPr>
            <w:tcW w:w="326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69B6779" w14:textId="77777777" w:rsidR="00D14E7A" w:rsidRPr="006A2386" w:rsidRDefault="002943F9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8" w:history="1">
              <w:r w:rsidR="00D14E7A">
                <w:rPr>
                  <w:rStyle w:val="af3"/>
                </w:rPr>
                <w:t>http://biblio.kosygin-rgu.ru/jirbis2/index.php?option=com_irbis&amp;view=irbis&amp;Itemid=108</w:t>
              </w:r>
            </w:hyperlink>
          </w:p>
        </w:tc>
        <w:tc>
          <w:tcPr>
            <w:tcW w:w="15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2DD8896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</w:tbl>
    <w:p w14:paraId="6D277DE5" w14:textId="760EED5A" w:rsidR="005B1EAF" w:rsidRPr="00D14E7A" w:rsidRDefault="005B1EAF" w:rsidP="004F15E0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0872FD">
      <w:pPr>
        <w:pStyle w:val="af0"/>
        <w:numPr>
          <w:ilvl w:val="3"/>
          <w:numId w:val="15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p w14:paraId="61870041" w14:textId="61CB5009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  <w:r w:rsidRPr="005338F1">
        <w:rPr>
          <w:rFonts w:eastAsia="Arial Unicode MS"/>
          <w:i/>
        </w:rPr>
        <w:t>Информация об используемых</w:t>
      </w:r>
      <w:r w:rsidR="00BD676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>ресурсах</w:t>
      </w:r>
      <w:r w:rsidR="004927C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 xml:space="preserve">составляется в соответствии с </w:t>
      </w:r>
      <w:r w:rsidR="00121879" w:rsidRPr="005338F1">
        <w:rPr>
          <w:rFonts w:eastAsia="Arial Unicode MS"/>
          <w:i/>
        </w:rPr>
        <w:t xml:space="preserve">Приложением </w:t>
      </w:r>
      <w:r w:rsidR="00121879">
        <w:rPr>
          <w:rFonts w:eastAsia="Arial Unicode MS"/>
          <w:i/>
        </w:rPr>
        <w:t>3</w:t>
      </w:r>
      <w:r w:rsidRPr="005338F1">
        <w:rPr>
          <w:rFonts w:eastAsia="Arial Unicode MS"/>
          <w:i/>
        </w:rPr>
        <w:t xml:space="preserve"> к ОПОП</w:t>
      </w:r>
      <w:r w:rsidR="004927C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>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06705B">
        <w:trPr>
          <w:trHeight w:val="283"/>
        </w:trPr>
        <w:tc>
          <w:tcPr>
            <w:tcW w:w="851" w:type="dxa"/>
          </w:tcPr>
          <w:p w14:paraId="25D9D73B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77777777" w:rsidR="00610F94" w:rsidRPr="00032729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i/>
                <w:caps/>
              </w:rPr>
            </w:pPr>
            <w:r w:rsidRPr="00F41F7B">
              <w:rPr>
                <w:rFonts w:cs="Times New Roman"/>
                <w:b w:val="0"/>
                <w:i/>
              </w:rPr>
              <w:t xml:space="preserve">ЭБС «Лань» </w:t>
            </w:r>
            <w:hyperlink r:id="rId39" w:history="1">
              <w:r w:rsidRPr="00F41F7B">
                <w:rPr>
                  <w:rStyle w:val="af3"/>
                  <w:rFonts w:cs="Times New Roman"/>
                  <w:b w:val="0"/>
                  <w:i/>
                </w:rPr>
                <w:t>http://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www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e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proofErr w:type="spellStart"/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lanbook</w:t>
              </w:r>
              <w:proofErr w:type="spellEnd"/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5CED715" w14:textId="77777777" w:rsidR="00610F94" w:rsidRPr="00F41F7B" w:rsidRDefault="00610F94" w:rsidP="0006705B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«</w:t>
            </w:r>
            <w:proofErr w:type="spellStart"/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proofErr w:type="spellEnd"/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>» научно-издательского центра «Инфра-М»</w:t>
            </w:r>
          </w:p>
          <w:p w14:paraId="1B1E4913" w14:textId="77777777" w:rsidR="00610F94" w:rsidRPr="00F41F7B" w:rsidRDefault="002943F9" w:rsidP="0006705B">
            <w:pPr>
              <w:pStyle w:val="af4"/>
              <w:ind w:left="34"/>
              <w:jc w:val="left"/>
              <w:rPr>
                <w:rFonts w:cs="Times New Roman"/>
                <w:b w:val="0"/>
                <w:i/>
              </w:rPr>
            </w:pPr>
            <w:hyperlink r:id="rId40" w:history="1"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http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://</w:t>
              </w:r>
              <w:proofErr w:type="spellStart"/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znanium</w:t>
              </w:r>
              <w:proofErr w:type="spellEnd"/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  <w:r w:rsidR="00610F94" w:rsidRPr="00F41F7B">
              <w:rPr>
                <w:rFonts w:cs="Times New Roman"/>
                <w:b w:val="0"/>
                <w:i/>
              </w:rPr>
              <w:t xml:space="preserve"> 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77777777" w:rsidR="00610F94" w:rsidRPr="00F8192E" w:rsidRDefault="00610F94" w:rsidP="0006705B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Электронные издания «РГУ им. А.Н. Косыгина» на платформе ЭБС «</w:t>
            </w:r>
            <w:proofErr w:type="spellStart"/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proofErr w:type="spellEnd"/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 xml:space="preserve">» </w:t>
            </w:r>
            <w:hyperlink r:id="rId41" w:history="1"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http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://</w:t>
              </w:r>
              <w:proofErr w:type="spellStart"/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znanium</w:t>
              </w:r>
              <w:proofErr w:type="spellEnd"/>
              <w:r w:rsidRPr="00F41F7B">
                <w:rPr>
                  <w:rStyle w:val="af3"/>
                  <w:i/>
                  <w:sz w:val="24"/>
                  <w:szCs w:val="24"/>
                </w:rPr>
                <w:t>.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co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77777777" w:rsidR="00610F94" w:rsidRPr="00F26710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1B854F8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64498B4B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7471A97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p w14:paraId="48A8B732" w14:textId="53408663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  <w:r w:rsidRPr="005338F1">
        <w:rPr>
          <w:i/>
        </w:rPr>
        <w:t>Перечень</w:t>
      </w:r>
      <w:r w:rsidR="004927C8" w:rsidRPr="005338F1">
        <w:rPr>
          <w:i/>
        </w:rPr>
        <w:t xml:space="preserve"> </w:t>
      </w:r>
      <w:r w:rsidRPr="005338F1">
        <w:rPr>
          <w:i/>
        </w:rPr>
        <w:t>используемого программного обеспечения</w:t>
      </w:r>
      <w:r w:rsidR="00BD6768" w:rsidRPr="005338F1">
        <w:rPr>
          <w:i/>
        </w:rPr>
        <w:t xml:space="preserve"> </w:t>
      </w:r>
      <w:r w:rsidRPr="005338F1">
        <w:rPr>
          <w:i/>
        </w:rPr>
        <w:t>с реквизитами подтверждающих документов</w:t>
      </w:r>
      <w:r w:rsidR="004927C8" w:rsidRPr="005338F1">
        <w:rPr>
          <w:i/>
        </w:rPr>
        <w:t xml:space="preserve"> </w:t>
      </w:r>
      <w:r w:rsidRPr="005338F1">
        <w:rPr>
          <w:i/>
        </w:rPr>
        <w:t>составляется</w:t>
      </w:r>
      <w:r w:rsidR="004927C8" w:rsidRPr="005338F1">
        <w:rPr>
          <w:i/>
        </w:rPr>
        <w:t xml:space="preserve"> </w:t>
      </w:r>
      <w:r w:rsidRPr="005338F1">
        <w:rPr>
          <w:i/>
        </w:rPr>
        <w:t>в соответствии</w:t>
      </w:r>
      <w:r w:rsidR="004927C8" w:rsidRPr="005338F1">
        <w:rPr>
          <w:i/>
        </w:rPr>
        <w:t xml:space="preserve"> </w:t>
      </w:r>
      <w:r w:rsidRPr="005338F1">
        <w:rPr>
          <w:i/>
        </w:rPr>
        <w:t>с</w:t>
      </w:r>
      <w:r w:rsidR="004927C8" w:rsidRPr="005338F1">
        <w:rPr>
          <w:i/>
        </w:rPr>
        <w:t xml:space="preserve"> </w:t>
      </w:r>
      <w:r w:rsidRPr="005338F1">
        <w:rPr>
          <w:i/>
        </w:rPr>
        <w:t>П</w:t>
      </w:r>
      <w:r w:rsidR="00121879" w:rsidRPr="005338F1">
        <w:rPr>
          <w:i/>
        </w:rPr>
        <w:t>риложением</w:t>
      </w:r>
      <w:r w:rsidR="00BD6768" w:rsidRPr="005338F1">
        <w:rPr>
          <w:i/>
        </w:rPr>
        <w:t xml:space="preserve"> </w:t>
      </w:r>
      <w:r w:rsidRPr="005338F1">
        <w:rPr>
          <w:i/>
        </w:rPr>
        <w:t xml:space="preserve">№ </w:t>
      </w:r>
      <w:r w:rsidR="00121879">
        <w:rPr>
          <w:i/>
        </w:rPr>
        <w:t>2</w:t>
      </w:r>
      <w:r w:rsidR="004927C8" w:rsidRPr="005338F1">
        <w:rPr>
          <w:i/>
        </w:rPr>
        <w:t xml:space="preserve"> </w:t>
      </w:r>
      <w:r w:rsidRPr="005338F1">
        <w:rPr>
          <w:i/>
        </w:rPr>
        <w:t xml:space="preserve">к </w:t>
      </w:r>
      <w:r w:rsidR="00121879">
        <w:rPr>
          <w:i/>
        </w:rPr>
        <w:t>ОПОП ВО.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7DF33A0D" w:rsidR="00426E04" w:rsidRPr="00D04409" w:rsidRDefault="00426E04" w:rsidP="0006705B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shd w:val="clear" w:color="auto" w:fill="auto"/>
          </w:tcPr>
          <w:p w14:paraId="11083F8F" w14:textId="31F0CCF2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</w:tr>
      <w:tr w:rsidR="00426E04" w:rsidRPr="00F26710" w14:paraId="68A238A0" w14:textId="77777777" w:rsidTr="00426E04">
        <w:tc>
          <w:tcPr>
            <w:tcW w:w="817" w:type="dxa"/>
            <w:shd w:val="clear" w:color="auto" w:fill="auto"/>
          </w:tcPr>
          <w:p w14:paraId="00D83F1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02F8ABA0" w14:textId="60890A1F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</w:p>
        </w:tc>
        <w:tc>
          <w:tcPr>
            <w:tcW w:w="4252" w:type="dxa"/>
            <w:shd w:val="clear" w:color="auto" w:fill="auto"/>
          </w:tcPr>
          <w:p w14:paraId="18DCC5F0" w14:textId="7706F244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F26710" w14:paraId="43355EBD" w14:textId="77777777" w:rsidTr="00426E04">
        <w:tc>
          <w:tcPr>
            <w:tcW w:w="817" w:type="dxa"/>
            <w:shd w:val="clear" w:color="auto" w:fill="auto"/>
          </w:tcPr>
          <w:p w14:paraId="326338AA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2381AE85" w14:textId="77777777" w:rsidR="00426E04" w:rsidRPr="000A1673" w:rsidRDefault="00426E04" w:rsidP="0006705B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4110F93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B63599" w14:paraId="51951FF4" w14:textId="77777777" w:rsidTr="00426E04">
        <w:tc>
          <w:tcPr>
            <w:tcW w:w="817" w:type="dxa"/>
            <w:shd w:val="clear" w:color="auto" w:fill="auto"/>
          </w:tcPr>
          <w:p w14:paraId="7180557E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35CC4FF" w14:textId="77777777" w:rsidR="00426E04" w:rsidRPr="00D04409" w:rsidRDefault="00426E04" w:rsidP="0006705B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D04409">
              <w:rPr>
                <w:rFonts w:eastAsia="Times New Roman"/>
                <w:i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78FE5F2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5" w:name="_Toc62039712"/>
      <w:r w:rsidRPr="004925D7">
        <w:lastRenderedPageBreak/>
        <w:t>ЛИСТ УЧЕТА ОБНОВЛЕНИЙ РАБОЧЕЙ ПРОГРАММЫ</w:t>
      </w:r>
      <w:bookmarkEnd w:id="15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bookmarkEnd w:id="0"/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1E50BB" w14:textId="77777777" w:rsidR="002943F9" w:rsidRDefault="002943F9" w:rsidP="005E3840">
      <w:r>
        <w:separator/>
      </w:r>
    </w:p>
  </w:endnote>
  <w:endnote w:type="continuationSeparator" w:id="0">
    <w:p w14:paraId="64039E40" w14:textId="77777777" w:rsidR="002943F9" w:rsidRDefault="002943F9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altName w:val="Arial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Times New Roman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Times New Roman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 New Roman,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29E024" w14:textId="77777777" w:rsidR="00323147" w:rsidRDefault="00323147">
    <w:pPr>
      <w:pStyle w:val="ae"/>
      <w:jc w:val="right"/>
    </w:pPr>
  </w:p>
  <w:p w14:paraId="3A88830B" w14:textId="77777777" w:rsidR="00323147" w:rsidRDefault="00323147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C86630" w14:textId="77777777" w:rsidR="00323147" w:rsidRDefault="00323147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323147" w:rsidRDefault="00323147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CCF6FC" w14:textId="77777777" w:rsidR="00323147" w:rsidRDefault="00323147">
    <w:pPr>
      <w:pStyle w:val="ae"/>
      <w:jc w:val="right"/>
    </w:pPr>
  </w:p>
  <w:p w14:paraId="6C2BFEFB" w14:textId="77777777" w:rsidR="00323147" w:rsidRDefault="00323147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05F976" w14:textId="77777777" w:rsidR="00323147" w:rsidRDefault="00323147">
    <w:pPr>
      <w:pStyle w:val="ae"/>
      <w:jc w:val="right"/>
    </w:pPr>
  </w:p>
  <w:p w14:paraId="1B400B45" w14:textId="77777777" w:rsidR="00323147" w:rsidRDefault="00323147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E7E3F4" w14:textId="77777777" w:rsidR="002943F9" w:rsidRDefault="002943F9" w:rsidP="005E3840">
      <w:r>
        <w:separator/>
      </w:r>
    </w:p>
  </w:footnote>
  <w:footnote w:type="continuationSeparator" w:id="0">
    <w:p w14:paraId="66AA0D0F" w14:textId="77777777" w:rsidR="002943F9" w:rsidRDefault="002943F9" w:rsidP="005E3840">
      <w:r>
        <w:continuationSeparator/>
      </w:r>
    </w:p>
  </w:footnote>
  <w:footnote w:id="1">
    <w:p w14:paraId="6F72DBA1" w14:textId="6DBDDEDF" w:rsidR="00323147" w:rsidRPr="00D069B1" w:rsidRDefault="00323147">
      <w:pPr>
        <w:pStyle w:val="a6"/>
        <w:rPr>
          <w:i/>
        </w:rPr>
      </w:pPr>
      <w:r w:rsidRPr="00D069B1">
        <w:rPr>
          <w:rStyle w:val="ab"/>
          <w:i/>
        </w:rPr>
        <w:footnoteRef/>
      </w:r>
      <w:r w:rsidRPr="00D069B1">
        <w:rPr>
          <w:i/>
        </w:rPr>
        <w:t xml:space="preserve"> Выбрать нужный абзац</w:t>
      </w:r>
    </w:p>
  </w:footnote>
  <w:footnote w:id="2">
    <w:p w14:paraId="7ADE66A8" w14:textId="77EA6628" w:rsidR="00323147" w:rsidRPr="00036DDC" w:rsidRDefault="00323147" w:rsidP="00022A39">
      <w:pPr>
        <w:pStyle w:val="a6"/>
        <w:jc w:val="both"/>
        <w:rPr>
          <w:i/>
        </w:rPr>
      </w:pPr>
      <w:r w:rsidRPr="00036DDC">
        <w:rPr>
          <w:rStyle w:val="ab"/>
          <w:i/>
        </w:rPr>
        <w:footnoteRef/>
      </w:r>
      <w:r w:rsidRPr="00036DDC">
        <w:rPr>
          <w:i/>
        </w:rPr>
        <w:t xml:space="preserve"> </w:t>
      </w:r>
      <w:r w:rsidRPr="00036DDC">
        <w:rPr>
          <w:i/>
          <w:color w:val="000000"/>
        </w:rPr>
        <w:t>Компетенции</w:t>
      </w:r>
      <w:r w:rsidRPr="00036DDC">
        <w:rPr>
          <w:b/>
          <w:i/>
          <w:color w:val="000000"/>
        </w:rPr>
        <w:t xml:space="preserve"> </w:t>
      </w:r>
      <w:r w:rsidRPr="00036DDC">
        <w:rPr>
          <w:i/>
          <w:color w:val="000000"/>
        </w:rPr>
        <w:t>(коды) для дисциплины</w:t>
      </w:r>
      <w:r w:rsidRPr="00036DDC">
        <w:rPr>
          <w:b/>
          <w:i/>
          <w:color w:val="000000"/>
        </w:rPr>
        <w:t xml:space="preserve"> </w:t>
      </w:r>
      <w:r>
        <w:rPr>
          <w:i/>
          <w:color w:val="000000"/>
        </w:rPr>
        <w:t>указаны в матрице компетенций, раздел 3 ОПОП, Приложение 1 ОПОП Матрица компетенций</w:t>
      </w:r>
    </w:p>
  </w:footnote>
  <w:footnote w:id="3">
    <w:p w14:paraId="4115340A" w14:textId="63B10798" w:rsidR="00323147" w:rsidRPr="00036DDC" w:rsidRDefault="00323147" w:rsidP="00022A39">
      <w:pPr>
        <w:pStyle w:val="a6"/>
        <w:jc w:val="both"/>
        <w:rPr>
          <w:i/>
        </w:rPr>
      </w:pPr>
      <w:r w:rsidRPr="00036DDC">
        <w:rPr>
          <w:rStyle w:val="ab"/>
          <w:i/>
          <w:sz w:val="18"/>
          <w:szCs w:val="18"/>
        </w:rPr>
        <w:footnoteRef/>
      </w:r>
      <w:r w:rsidRPr="00036DDC">
        <w:rPr>
          <w:i/>
          <w:color w:val="000000"/>
          <w:sz w:val="18"/>
          <w:szCs w:val="18"/>
        </w:rPr>
        <w:t xml:space="preserve"> </w:t>
      </w:r>
      <w:r w:rsidRPr="00036DDC">
        <w:rPr>
          <w:i/>
          <w:color w:val="000000"/>
        </w:rPr>
        <w:t xml:space="preserve">Формулировки индикаторов указываются в соответствии с ОПОП. </w:t>
      </w:r>
    </w:p>
  </w:footnote>
  <w:footnote w:id="4">
    <w:p w14:paraId="657A4AF5" w14:textId="4D93550C" w:rsidR="00323147" w:rsidRPr="00BA7BBD" w:rsidRDefault="00323147" w:rsidP="00022A39">
      <w:pPr>
        <w:pStyle w:val="a6"/>
        <w:jc w:val="both"/>
      </w:pPr>
      <w:r w:rsidRPr="00F934AB">
        <w:rPr>
          <w:rStyle w:val="ab"/>
          <w:i/>
        </w:rPr>
        <w:footnoteRef/>
      </w:r>
      <w:r w:rsidRPr="00F934AB">
        <w:rPr>
          <w:i/>
        </w:rPr>
        <w:t xml:space="preserve"> Результаты обуч</w:t>
      </w:r>
      <w:r>
        <w:rPr>
          <w:i/>
        </w:rPr>
        <w:t>ения по дисциплине</w:t>
      </w:r>
      <w:r w:rsidRPr="00F934AB">
        <w:rPr>
          <w:i/>
        </w:rPr>
        <w:t xml:space="preserve"> формулируются разработчиком РПД самостоятельно и должны быть соотнесены с индикаторами достижения компетенций, установленных ОПОП, с учетом преемственности и (или) </w:t>
      </w:r>
      <w:r>
        <w:rPr>
          <w:i/>
        </w:rPr>
        <w:t>взаимодополняемости</w:t>
      </w:r>
      <w:r w:rsidRPr="00F934AB">
        <w:rPr>
          <w:i/>
        </w:rPr>
        <w:t xml:space="preserve">, в том случае, если компетенция или ее часть формируется несколькими учебными дисциплинами (модулями), </w:t>
      </w:r>
      <w:proofErr w:type="spellStart"/>
      <w:r w:rsidRPr="00F934AB">
        <w:rPr>
          <w:i/>
        </w:rPr>
        <w:t>практ</w:t>
      </w:r>
      <w:proofErr w:type="spellEnd"/>
      <w:r w:rsidR="000F6BA4">
        <w:rPr>
          <w:i/>
        </w:rPr>
        <w:t xml:space="preserve"> </w:t>
      </w:r>
      <w:proofErr w:type="spellStart"/>
      <w:r w:rsidRPr="00F934AB">
        <w:rPr>
          <w:i/>
        </w:rPr>
        <w:t>иками</w:t>
      </w:r>
      <w:proofErr w:type="spellEnd"/>
      <w:r w:rsidRPr="00F934AB">
        <w:rPr>
          <w:i/>
        </w:rPr>
        <w:t>. В перечне планируемых результатов обучения по профессиональным компетенциям</w:t>
      </w:r>
      <w:r>
        <w:rPr>
          <w:i/>
        </w:rPr>
        <w:t>, а иногда и по универсальным и общепрофессиональным,</w:t>
      </w:r>
      <w:r w:rsidRPr="00F934AB">
        <w:rPr>
          <w:i/>
        </w:rPr>
        <w:t xml:space="preserve"> необходимо учесть требования профессиональных стандартов (для осуществления трудовых функций), на основе которых установлены индикаторы достижения ПК (см. описательную часть ОПОП, раздел 3.3).</w:t>
      </w:r>
      <w:r>
        <w:rPr>
          <w:rFonts w:ascii="Arial" w:hAnsi="Arial" w:cs="Arial"/>
          <w:sz w:val="28"/>
          <w:szCs w:val="28"/>
        </w:rPr>
        <w:t xml:space="preserve"> </w:t>
      </w:r>
    </w:p>
  </w:footnote>
  <w:footnote w:id="5">
    <w:p w14:paraId="62BA1891" w14:textId="1E2DCC8A" w:rsidR="00323147" w:rsidRDefault="00323147">
      <w:pPr>
        <w:pStyle w:val="a6"/>
      </w:pPr>
      <w:r>
        <w:rPr>
          <w:rStyle w:val="ab"/>
        </w:rPr>
        <w:footnoteRef/>
      </w:r>
      <w:r>
        <w:t xml:space="preserve"> </w:t>
      </w:r>
      <w:r w:rsidRPr="008F4FEC">
        <w:rPr>
          <w:i/>
        </w:rPr>
        <w:t>В соответствии с учебны</w:t>
      </w:r>
      <w:r>
        <w:rPr>
          <w:i/>
        </w:rPr>
        <w:t xml:space="preserve">м планом: зачет/ зачет с оценкой/ </w:t>
      </w:r>
      <w:r w:rsidRPr="008F4FEC">
        <w:rPr>
          <w:i/>
        </w:rPr>
        <w:t>экзамен</w:t>
      </w:r>
      <w:r>
        <w:rPr>
          <w:i/>
        </w:rPr>
        <w:t>/ курсовая работа</w:t>
      </w:r>
    </w:p>
  </w:footnote>
  <w:footnote w:id="6">
    <w:p w14:paraId="195282EB" w14:textId="726F9478" w:rsidR="00323147" w:rsidRPr="003D6F18" w:rsidRDefault="00323147">
      <w:pPr>
        <w:pStyle w:val="a6"/>
        <w:rPr>
          <w:i/>
        </w:rPr>
      </w:pPr>
      <w:r w:rsidRPr="003D6F18">
        <w:rPr>
          <w:rStyle w:val="ab"/>
          <w:i/>
        </w:rPr>
        <w:footnoteRef/>
      </w:r>
      <w:r w:rsidRPr="003D6F18">
        <w:rPr>
          <w:i/>
        </w:rPr>
        <w:t xml:space="preserve"> Если дисциплина формирует универсальные компетенции и (или) общепрофессиональные компетенции – например, </w:t>
      </w:r>
      <w:r>
        <w:rPr>
          <w:i/>
        </w:rPr>
        <w:t>«</w:t>
      </w:r>
      <w:r w:rsidRPr="003D6F18">
        <w:rPr>
          <w:i/>
        </w:rPr>
        <w:t>Разработка и реализация проектов</w:t>
      </w:r>
      <w:r>
        <w:rPr>
          <w:i/>
        </w:rPr>
        <w:t>»</w:t>
      </w:r>
      <w:r w:rsidRPr="003D6F18">
        <w:rPr>
          <w:i/>
        </w:rPr>
        <w:t xml:space="preserve">, </w:t>
      </w:r>
      <w:r>
        <w:rPr>
          <w:i/>
        </w:rPr>
        <w:t>«</w:t>
      </w:r>
      <w:r w:rsidRPr="003D6F18">
        <w:rPr>
          <w:rFonts w:eastAsia="Calibri"/>
          <w:i/>
        </w:rPr>
        <w:t>Командная работа и лидерство</w:t>
      </w:r>
      <w:r>
        <w:rPr>
          <w:rFonts w:eastAsia="Calibri"/>
          <w:i/>
        </w:rPr>
        <w:t>»</w:t>
      </w:r>
      <w:r w:rsidRPr="003D6F18">
        <w:rPr>
          <w:rFonts w:eastAsia="Calibri"/>
          <w:i/>
        </w:rPr>
        <w:t xml:space="preserve">, </w:t>
      </w:r>
      <w:r>
        <w:rPr>
          <w:rFonts w:eastAsia="Calibri"/>
          <w:i/>
        </w:rPr>
        <w:t>«</w:t>
      </w:r>
      <w:r w:rsidRPr="003D6F18">
        <w:rPr>
          <w:rFonts w:eastAsia="Calibri"/>
          <w:i/>
        </w:rPr>
        <w:t>Проектная деятельность</w:t>
      </w:r>
      <w:r>
        <w:rPr>
          <w:rFonts w:eastAsia="Calibri"/>
          <w:i/>
        </w:rPr>
        <w:t>» и т.п., необходимо в средства оценивания включать такие формы контрольных мероприятий, которые могут оценить уровень сформированности таких компетенции.</w:t>
      </w:r>
    </w:p>
  </w:footnote>
  <w:footnote w:id="7">
    <w:p w14:paraId="6058E3EF" w14:textId="77777777" w:rsidR="00323147" w:rsidRDefault="00323147" w:rsidP="00A567FD">
      <w:pPr>
        <w:pStyle w:val="a6"/>
        <w:rPr>
          <w:i/>
        </w:rPr>
      </w:pPr>
      <w:r w:rsidRPr="000B2412">
        <w:rPr>
          <w:rStyle w:val="ab"/>
          <w:i/>
        </w:rPr>
        <w:footnoteRef/>
      </w:r>
      <w:r w:rsidRPr="000B2412">
        <w:rPr>
          <w:i/>
        </w:rPr>
        <w:t xml:space="preserve"> Виды и формы текущего контроля выбираются преподавателем, исходя из методической целесообразности, специфики учебной дисциплины. </w:t>
      </w:r>
    </w:p>
    <w:p w14:paraId="58E48E88" w14:textId="4D2D3BBD" w:rsidR="00323147" w:rsidRDefault="00323147" w:rsidP="00A567FD">
      <w:pPr>
        <w:pStyle w:val="a6"/>
        <w:rPr>
          <w:i/>
        </w:rPr>
      </w:pPr>
      <w:r w:rsidRPr="000B2412">
        <w:rPr>
          <w:i/>
        </w:rPr>
        <w:t xml:space="preserve">Среди них: </w:t>
      </w:r>
    </w:p>
    <w:p w14:paraId="533CEACC" w14:textId="51521B19" w:rsidR="00323147" w:rsidRPr="000B2412" w:rsidRDefault="00323147" w:rsidP="00A567FD">
      <w:pPr>
        <w:pStyle w:val="a6"/>
        <w:rPr>
          <w:i/>
        </w:rPr>
      </w:pPr>
      <w:r w:rsidRPr="000B2412">
        <w:rPr>
          <w:i/>
        </w:rPr>
        <w:t>– устные: экспресс-опрос перед началом (или в конце) каждой лекции, устный опрос, дискуссия, собеседование, доклад, зачет и др.;</w:t>
      </w:r>
    </w:p>
    <w:p w14:paraId="63086375" w14:textId="77777777" w:rsidR="00323147" w:rsidRPr="000B2412" w:rsidRDefault="00323147" w:rsidP="00A567FD">
      <w:pPr>
        <w:pStyle w:val="a6"/>
        <w:rPr>
          <w:i/>
        </w:rPr>
      </w:pPr>
      <w:r w:rsidRPr="000B2412">
        <w:rPr>
          <w:i/>
        </w:rPr>
        <w:t>– письменные: контрол</w:t>
      </w:r>
      <w:r>
        <w:rPr>
          <w:i/>
        </w:rPr>
        <w:t>ьная/лабораторная работа</w:t>
      </w:r>
      <w:r w:rsidRPr="000B2412">
        <w:rPr>
          <w:i/>
        </w:rPr>
        <w:t xml:space="preserve">, тест, эссе, реферат, выполнение курсовой работы и отдельных ее разделов, различные письменные отчеты и др.; </w:t>
      </w:r>
    </w:p>
    <w:p w14:paraId="53DC670E" w14:textId="77777777" w:rsidR="00323147" w:rsidRPr="000B2412" w:rsidRDefault="00323147" w:rsidP="00A567FD">
      <w:pPr>
        <w:pStyle w:val="a6"/>
        <w:rPr>
          <w:i/>
        </w:rPr>
      </w:pPr>
      <w:r w:rsidRPr="000B2412">
        <w:rPr>
          <w:i/>
        </w:rPr>
        <w:t xml:space="preserve">– информационно-технологические: тест, презентация и др.; </w:t>
      </w:r>
    </w:p>
    <w:p w14:paraId="496A5EF9" w14:textId="77777777" w:rsidR="00323147" w:rsidRPr="000B2412" w:rsidRDefault="00323147" w:rsidP="00A567FD">
      <w:pPr>
        <w:pStyle w:val="a6"/>
        <w:rPr>
          <w:i/>
        </w:rPr>
      </w:pPr>
      <w:r w:rsidRPr="000B2412">
        <w:rPr>
          <w:i/>
        </w:rPr>
        <w:t>– инновационные: кейс-метод, деловая игра, метод проектов, рефлексивные технологии и др.</w:t>
      </w:r>
    </w:p>
  </w:footnote>
  <w:footnote w:id="8">
    <w:p w14:paraId="3C259ABF" w14:textId="3A13A0EC" w:rsidR="00323147" w:rsidRDefault="00323147">
      <w:pPr>
        <w:pStyle w:val="a6"/>
      </w:pPr>
      <w:r>
        <w:rPr>
          <w:rStyle w:val="ab"/>
        </w:rPr>
        <w:footnoteRef/>
      </w:r>
      <w:r>
        <w:t xml:space="preserve"> </w:t>
      </w:r>
      <w:r w:rsidRPr="006A6AB0">
        <w:rPr>
          <w:i/>
        </w:rPr>
        <w:t>Индивидуальные занятия планируются для 53.00.00</w:t>
      </w:r>
    </w:p>
  </w:footnote>
  <w:footnote w:id="9">
    <w:p w14:paraId="075E5996" w14:textId="68269EA6" w:rsidR="00323147" w:rsidRDefault="00323147">
      <w:pPr>
        <w:pStyle w:val="a6"/>
      </w:pPr>
      <w:r>
        <w:rPr>
          <w:rStyle w:val="ab"/>
        </w:rPr>
        <w:footnoteRef/>
      </w:r>
      <w:r>
        <w:t xml:space="preserve"> </w:t>
      </w:r>
      <w:r>
        <w:rPr>
          <w:i/>
        </w:rPr>
        <w:t>Н</w:t>
      </w:r>
      <w:r w:rsidRPr="009644FD">
        <w:rPr>
          <w:i/>
        </w:rPr>
        <w:t xml:space="preserve">апример, </w:t>
      </w:r>
      <w:r>
        <w:rPr>
          <w:i/>
        </w:rPr>
        <w:t>есть</w:t>
      </w:r>
      <w:r w:rsidRPr="009644FD">
        <w:rPr>
          <w:i/>
        </w:rPr>
        <w:t xml:space="preserve"> практически</w:t>
      </w:r>
      <w:r>
        <w:rPr>
          <w:i/>
        </w:rPr>
        <w:t>е</w:t>
      </w:r>
      <w:r w:rsidRPr="009644FD">
        <w:rPr>
          <w:i/>
        </w:rPr>
        <w:t xml:space="preserve"> элемент</w:t>
      </w:r>
      <w:r>
        <w:rPr>
          <w:i/>
        </w:rPr>
        <w:t xml:space="preserve">ы, </w:t>
      </w:r>
      <w:r w:rsidRPr="009644FD">
        <w:rPr>
          <w:i/>
        </w:rPr>
        <w:t>выполнение которых предусмотрено в практических и</w:t>
      </w:r>
      <w:r>
        <w:rPr>
          <w:i/>
        </w:rPr>
        <w:t xml:space="preserve"> </w:t>
      </w:r>
      <w:r w:rsidRPr="009644FD">
        <w:rPr>
          <w:i/>
        </w:rPr>
        <w:t>(или) лабораторных занятиях</w:t>
      </w:r>
      <w:r>
        <w:rPr>
          <w:i/>
        </w:rPr>
        <w:t xml:space="preserve"> и связано с будущей профессиональной деятельностью, часы проставляются в ячейке соответствующего вида занятий.</w:t>
      </w:r>
    </w:p>
  </w:footnote>
  <w:footnote w:id="10">
    <w:p w14:paraId="6E89059D" w14:textId="50085E7A" w:rsidR="00323147" w:rsidRDefault="00323147">
      <w:pPr>
        <w:pStyle w:val="a6"/>
      </w:pPr>
      <w:r w:rsidRPr="00384B34">
        <w:rPr>
          <w:rStyle w:val="ab"/>
          <w:i/>
        </w:rPr>
        <w:footnoteRef/>
      </w:r>
      <w:r w:rsidRPr="00384B34">
        <w:rPr>
          <w:i/>
        </w:rPr>
        <w:t xml:space="preserve"> Рабочая программа должна обеспечивать необходимую связь между дисциплинами ОПОП, обеспечивать пос</w:t>
      </w:r>
      <w:r>
        <w:rPr>
          <w:i/>
        </w:rPr>
        <w:t xml:space="preserve">ледовательную реализация </w:t>
      </w:r>
      <w:proofErr w:type="spellStart"/>
      <w:r>
        <w:rPr>
          <w:i/>
        </w:rPr>
        <w:t>внутри</w:t>
      </w:r>
      <w:r w:rsidRPr="00384B34">
        <w:rPr>
          <w:i/>
        </w:rPr>
        <w:t>дисциплинарных</w:t>
      </w:r>
      <w:proofErr w:type="spellEnd"/>
      <w:r>
        <w:rPr>
          <w:i/>
        </w:rPr>
        <w:t xml:space="preserve"> </w:t>
      </w:r>
      <w:r w:rsidRPr="00384B34">
        <w:rPr>
          <w:i/>
        </w:rPr>
        <w:t xml:space="preserve"> и междисциплинарных логических связей, согласование содержания и исключать дублирование разделов, тем и вопросов. Дидактические единицы,</w:t>
      </w:r>
      <w:r>
        <w:rPr>
          <w:i/>
        </w:rPr>
        <w:t xml:space="preserve"> </w:t>
      </w:r>
      <w:r w:rsidRPr="00384B34">
        <w:rPr>
          <w:i/>
        </w:rPr>
        <w:t>как структурные элементы программы, служат ориентиром для сравнения учебных программ с целью установления преемственности содержания образования</w:t>
      </w:r>
      <w:r>
        <w:rPr>
          <w:i/>
        </w:rPr>
        <w:t xml:space="preserve"> (бакалавриат – магистратура)</w:t>
      </w:r>
      <w:r w:rsidRPr="00384B34">
        <w:rPr>
          <w:i/>
        </w:rPr>
        <w:t>, также</w:t>
      </w:r>
      <w:r>
        <w:rPr>
          <w:i/>
        </w:rPr>
        <w:t xml:space="preserve">, при необходимости, </w:t>
      </w:r>
      <w:r w:rsidRPr="00384B34">
        <w:rPr>
          <w:i/>
        </w:rPr>
        <w:t xml:space="preserve">позволяют качественно провести </w:t>
      </w:r>
      <w:proofErr w:type="spellStart"/>
      <w:r w:rsidRPr="00384B34">
        <w:rPr>
          <w:i/>
        </w:rPr>
        <w:t>перезачет</w:t>
      </w:r>
      <w:proofErr w:type="spellEnd"/>
      <w:r>
        <w:rPr>
          <w:i/>
        </w:rPr>
        <w:t>/переаттестацию</w:t>
      </w:r>
      <w:r w:rsidRPr="00384B34">
        <w:rPr>
          <w:i/>
        </w:rPr>
        <w:t xml:space="preserve"> дисциплины при переводах.</w:t>
      </w:r>
    </w:p>
  </w:footnote>
  <w:footnote w:id="11">
    <w:p w14:paraId="57B71005" w14:textId="1FD7CC6B" w:rsidR="00323147" w:rsidRPr="002A2399" w:rsidRDefault="00323147">
      <w:pPr>
        <w:pStyle w:val="a6"/>
        <w:rPr>
          <w:i/>
        </w:rPr>
      </w:pPr>
      <w:r w:rsidRPr="002A2399">
        <w:rPr>
          <w:rStyle w:val="ab"/>
          <w:i/>
        </w:rPr>
        <w:footnoteRef/>
      </w:r>
      <w:r w:rsidRPr="002A2399">
        <w:rPr>
          <w:i/>
        </w:rPr>
        <w:t xml:space="preserve"> Указывается не </w:t>
      </w:r>
      <w:r>
        <w:rPr>
          <w:i/>
        </w:rPr>
        <w:t>менее</w:t>
      </w:r>
      <w:r w:rsidRPr="002A2399">
        <w:rPr>
          <w:i/>
        </w:rPr>
        <w:t xml:space="preserve"> </w:t>
      </w:r>
      <w:r>
        <w:rPr>
          <w:i/>
        </w:rPr>
        <w:t>5</w:t>
      </w:r>
      <w:r w:rsidRPr="002A2399">
        <w:rPr>
          <w:i/>
        </w:rPr>
        <w:t>-</w:t>
      </w:r>
      <w:r>
        <w:rPr>
          <w:i/>
        </w:rPr>
        <w:t>и</w:t>
      </w:r>
      <w:r w:rsidRPr="002A2399">
        <w:rPr>
          <w:i/>
        </w:rPr>
        <w:t xml:space="preserve"> примерных типовых заданий по каждому из видов контроля.</w:t>
      </w:r>
    </w:p>
  </w:footnote>
  <w:footnote w:id="12">
    <w:p w14:paraId="288D0849" w14:textId="609268CE" w:rsidR="00323147" w:rsidRPr="00AD50CB" w:rsidRDefault="00323147">
      <w:pPr>
        <w:pStyle w:val="a6"/>
        <w:rPr>
          <w:i/>
        </w:rPr>
      </w:pPr>
      <w:r w:rsidRPr="00AD50CB">
        <w:rPr>
          <w:rStyle w:val="ab"/>
          <w:i/>
        </w:rPr>
        <w:footnoteRef/>
      </w:r>
      <w:r w:rsidRPr="00AD50CB">
        <w:rPr>
          <w:i/>
        </w:rPr>
        <w:t xml:space="preserve"> </w:t>
      </w:r>
      <w:r>
        <w:rPr>
          <w:i/>
        </w:rPr>
        <w:t xml:space="preserve">Указываются в </w:t>
      </w:r>
      <w:r w:rsidRPr="00AD50CB">
        <w:rPr>
          <w:i/>
        </w:rPr>
        <w:t>соответствии с п.</w:t>
      </w:r>
      <w:r>
        <w:rPr>
          <w:i/>
        </w:rPr>
        <w:t xml:space="preserve"> </w:t>
      </w:r>
      <w:r w:rsidRPr="00AD50CB">
        <w:rPr>
          <w:i/>
        </w:rPr>
        <w:t>3</w:t>
      </w:r>
      <w:r>
        <w:rPr>
          <w:i/>
        </w:rPr>
        <w:t>.4 – 3.6</w:t>
      </w:r>
    </w:p>
  </w:footnote>
  <w:footnote w:id="13">
    <w:p w14:paraId="4EE2B20F" w14:textId="5FEA27C6" w:rsidR="00323147" w:rsidRDefault="00323147">
      <w:pPr>
        <w:pStyle w:val="a6"/>
      </w:pPr>
      <w:r>
        <w:rPr>
          <w:rStyle w:val="ab"/>
        </w:rPr>
        <w:footnoteRef/>
      </w:r>
      <w:r>
        <w:t xml:space="preserve"> </w:t>
      </w:r>
      <w:r>
        <w:rPr>
          <w:i/>
        </w:rPr>
        <w:t>Указываются в</w:t>
      </w:r>
      <w:r w:rsidRPr="00AD50CB">
        <w:rPr>
          <w:i/>
        </w:rPr>
        <w:t xml:space="preserve"> соответствии с п.</w:t>
      </w:r>
      <w:r>
        <w:rPr>
          <w:i/>
        </w:rPr>
        <w:t xml:space="preserve"> </w:t>
      </w:r>
      <w:r w:rsidRPr="00AD50CB">
        <w:rPr>
          <w:i/>
        </w:rPr>
        <w:t>3</w:t>
      </w:r>
      <w:r>
        <w:rPr>
          <w:i/>
        </w:rPr>
        <w:t>.4 – 3.6</w:t>
      </w:r>
    </w:p>
  </w:footnote>
  <w:footnote w:id="14">
    <w:p w14:paraId="3FAEC0AB" w14:textId="77777777" w:rsidR="00323147" w:rsidRPr="00F61708" w:rsidRDefault="00323147" w:rsidP="009D5862">
      <w:pPr>
        <w:pStyle w:val="a6"/>
        <w:rPr>
          <w:i/>
        </w:rPr>
      </w:pPr>
      <w:r w:rsidRPr="00F61708">
        <w:rPr>
          <w:rStyle w:val="ab"/>
          <w:i/>
        </w:rPr>
        <w:footnoteRef/>
      </w:r>
      <w:r w:rsidRPr="00F61708">
        <w:rPr>
          <w:i/>
        </w:rPr>
        <w:t xml:space="preserve"> При использовании 100-балльной системы баллы распределяются следующим образом: часть из 100 баллов отводится на промежуточную аттестацию, остальное разделяется между всеми формами текущего контроля с указанием баллов и критериев по соответствующим формам. В сумме максимальное количество набранных баллов </w:t>
      </w:r>
      <w:r>
        <w:rPr>
          <w:i/>
        </w:rPr>
        <w:t xml:space="preserve">в конце семестра </w:t>
      </w:r>
      <w:r w:rsidRPr="00F61708">
        <w:rPr>
          <w:i/>
        </w:rPr>
        <w:t>равно 100.</w:t>
      </w:r>
    </w:p>
  </w:footnote>
  <w:footnote w:id="15">
    <w:p w14:paraId="001FEF3C" w14:textId="77777777" w:rsidR="00323147" w:rsidRPr="00F61708" w:rsidRDefault="00323147" w:rsidP="009D5862">
      <w:pPr>
        <w:pStyle w:val="a6"/>
        <w:rPr>
          <w:i/>
        </w:rPr>
      </w:pPr>
      <w:r w:rsidRPr="00F61708">
        <w:rPr>
          <w:rStyle w:val="ab"/>
          <w:i/>
        </w:rPr>
        <w:footnoteRef/>
      </w:r>
      <w:r w:rsidRPr="00F61708">
        <w:rPr>
          <w:i/>
        </w:rPr>
        <w:t xml:space="preserve"> При использовании 100-балльной системы баллы распределяются следующим образом: часть из 100 баллов отводится на промежуточную аттестацию, остальное разделяется между всеми формами текущего контроля с указанием баллов и критериев по соответствующим формам. В сумме максимальное количество набранных баллов равно 100.</w:t>
      </w:r>
    </w:p>
  </w:footnote>
  <w:footnote w:id="16">
    <w:p w14:paraId="64297F40" w14:textId="397B7B49" w:rsidR="00323147" w:rsidRPr="00D03441" w:rsidRDefault="00323147" w:rsidP="009D5862">
      <w:pPr>
        <w:pStyle w:val="a6"/>
        <w:rPr>
          <w:i/>
        </w:rPr>
      </w:pPr>
      <w:r w:rsidRPr="00D03441">
        <w:rPr>
          <w:rStyle w:val="ab"/>
          <w:i/>
        </w:rPr>
        <w:footnoteRef/>
      </w:r>
      <w:r w:rsidRPr="00D03441">
        <w:rPr>
          <w:i/>
        </w:rPr>
        <w:t xml:space="preserve"> Данный столбец не заполняется, если не используется </w:t>
      </w:r>
      <w:r>
        <w:rPr>
          <w:i/>
        </w:rPr>
        <w:t xml:space="preserve">рейтинговая </w:t>
      </w:r>
      <w:r w:rsidRPr="00D03441">
        <w:rPr>
          <w:i/>
        </w:rPr>
        <w:t>система.</w:t>
      </w:r>
    </w:p>
  </w:footnote>
  <w:footnote w:id="17">
    <w:p w14:paraId="753C1619" w14:textId="515627B4" w:rsidR="00323147" w:rsidRPr="008B3D5B" w:rsidRDefault="00323147" w:rsidP="00936AAE">
      <w:pPr>
        <w:pStyle w:val="a6"/>
        <w:jc w:val="both"/>
      </w:pPr>
      <w:r w:rsidRPr="008B3D5B">
        <w:rPr>
          <w:rStyle w:val="ab"/>
          <w:i/>
        </w:rPr>
        <w:footnoteRef/>
      </w:r>
      <w:r w:rsidRPr="008B3D5B">
        <w:rPr>
          <w:i/>
        </w:rPr>
        <w:t xml:space="preserve"> Система оценивания выстраивается в соответствии с учебным планом, где определены формы промежуточной аттестации (зачёт/зачёт с оценкой/экзамен), и структурой дисциплины, в которой определены формы текущего контроля. Указывается распределение баллов по формам текущего контроля и промежуточной аттестации, сроки отчётности</w:t>
      </w:r>
      <w:r w:rsidRPr="008B3D5B">
        <w:t xml:space="preserve">. </w:t>
      </w:r>
    </w:p>
  </w:footnote>
  <w:footnote w:id="18">
    <w:p w14:paraId="3E161B7D" w14:textId="7C0B8E41" w:rsidR="00323147" w:rsidRPr="00EC6EFB" w:rsidRDefault="00323147">
      <w:pPr>
        <w:pStyle w:val="a6"/>
        <w:rPr>
          <w:i/>
        </w:rPr>
      </w:pPr>
      <w:r w:rsidRPr="00EC6EFB">
        <w:rPr>
          <w:rStyle w:val="ab"/>
          <w:i/>
        </w:rPr>
        <w:footnoteRef/>
      </w:r>
      <w:r w:rsidRPr="00EC6EFB">
        <w:rPr>
          <w:i/>
        </w:rPr>
        <w:t xml:space="preserve"> Если программа реализуется с элементами ЭО и ДОТ, в РПД включают обе таблицы, если без ЭО и ДОТ, вторая таблица удаляется, если реализуется полностью как онлайн-курс, то удаляется первая таблица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323147" w:rsidRDefault="0032314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0BD0">
          <w:rPr>
            <w:noProof/>
          </w:rPr>
          <w:t>7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0E61A0" w14:textId="77777777" w:rsidR="00323147" w:rsidRDefault="00323147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323147" w:rsidRDefault="0032314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0BD0">
          <w:rPr>
            <w:noProof/>
          </w:rPr>
          <w:t>37</w:t>
        </w:r>
        <w:r>
          <w:fldChar w:fldCharType="end"/>
        </w:r>
      </w:p>
    </w:sdtContent>
  </w:sdt>
  <w:p w14:paraId="399A2272" w14:textId="77777777" w:rsidR="00323147" w:rsidRDefault="00323147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323147" w:rsidRDefault="0032314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0BD0">
          <w:rPr>
            <w:noProof/>
          </w:rPr>
          <w:t>41</w:t>
        </w:r>
        <w:r>
          <w:fldChar w:fldCharType="end"/>
        </w:r>
      </w:p>
    </w:sdtContent>
  </w:sdt>
  <w:p w14:paraId="445C4615" w14:textId="77777777" w:rsidR="00323147" w:rsidRDefault="00323147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9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BA628A"/>
    <w:multiLevelType w:val="hybridMultilevel"/>
    <w:tmpl w:val="53A2F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D75957"/>
    <w:multiLevelType w:val="hybridMultilevel"/>
    <w:tmpl w:val="261C4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3063A7D"/>
    <w:multiLevelType w:val="hybridMultilevel"/>
    <w:tmpl w:val="04E63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7D0F9E"/>
    <w:multiLevelType w:val="hybridMultilevel"/>
    <w:tmpl w:val="9CFAC4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8AF7AF9"/>
    <w:multiLevelType w:val="hybridMultilevel"/>
    <w:tmpl w:val="34224C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 w15:restartNumberingAfterBreak="0">
    <w:nsid w:val="5FBE59A3"/>
    <w:multiLevelType w:val="hybridMultilevel"/>
    <w:tmpl w:val="0D4EA5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2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3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4" w15:restartNumberingAfterBreak="0">
    <w:nsid w:val="730F526F"/>
    <w:multiLevelType w:val="hybridMultilevel"/>
    <w:tmpl w:val="DFDEF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1"/>
  </w:num>
  <w:num w:numId="4">
    <w:abstractNumId w:val="2"/>
  </w:num>
  <w:num w:numId="5">
    <w:abstractNumId w:val="8"/>
  </w:num>
  <w:num w:numId="6">
    <w:abstractNumId w:val="31"/>
  </w:num>
  <w:num w:numId="7">
    <w:abstractNumId w:val="35"/>
  </w:num>
  <w:num w:numId="8">
    <w:abstractNumId w:val="30"/>
  </w:num>
  <w:num w:numId="9">
    <w:abstractNumId w:val="14"/>
  </w:num>
  <w:num w:numId="10">
    <w:abstractNumId w:val="13"/>
  </w:num>
  <w:num w:numId="11">
    <w:abstractNumId w:val="5"/>
  </w:num>
  <w:num w:numId="12">
    <w:abstractNumId w:val="28"/>
  </w:num>
  <w:num w:numId="13">
    <w:abstractNumId w:val="27"/>
  </w:num>
  <w:num w:numId="14">
    <w:abstractNumId w:val="23"/>
  </w:num>
  <w:num w:numId="15">
    <w:abstractNumId w:val="33"/>
  </w:num>
  <w:num w:numId="16">
    <w:abstractNumId w:val="6"/>
  </w:num>
  <w:num w:numId="17">
    <w:abstractNumId w:val="16"/>
  </w:num>
  <w:num w:numId="18">
    <w:abstractNumId w:val="3"/>
  </w:num>
  <w:num w:numId="19">
    <w:abstractNumId w:val="15"/>
  </w:num>
  <w:num w:numId="20">
    <w:abstractNumId w:val="24"/>
  </w:num>
  <w:num w:numId="21">
    <w:abstractNumId w:val="7"/>
  </w:num>
  <w:num w:numId="22">
    <w:abstractNumId w:val="22"/>
  </w:num>
  <w:num w:numId="23">
    <w:abstractNumId w:val="25"/>
  </w:num>
  <w:num w:numId="24">
    <w:abstractNumId w:val="20"/>
  </w:num>
  <w:num w:numId="25">
    <w:abstractNumId w:val="9"/>
  </w:num>
  <w:num w:numId="26">
    <w:abstractNumId w:val="12"/>
  </w:num>
  <w:num w:numId="27">
    <w:abstractNumId w:val="34"/>
  </w:num>
  <w:num w:numId="28">
    <w:abstractNumId w:val="11"/>
  </w:num>
  <w:num w:numId="29">
    <w:abstractNumId w:val="10"/>
  </w:num>
  <w:num w:numId="30">
    <w:abstractNumId w:val="19"/>
  </w:num>
  <w:num w:numId="31">
    <w:abstractNumId w:val="17"/>
  </w:num>
  <w:num w:numId="32">
    <w:abstractNumId w:val="31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/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0"/>
  </w:num>
  <w:num w:numId="34">
    <w:abstractNumId w:val="29"/>
  </w:num>
  <w:num w:numId="35">
    <w:abstractNumId w:val="26"/>
  </w:num>
  <w:num w:numId="36">
    <w:abstractNumId w:val="18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proofState w:spelling="clean"/>
  <w:defaultTabStop w:val="709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604E"/>
    <w:rsid w:val="000260F0"/>
    <w:rsid w:val="000270DB"/>
    <w:rsid w:val="0003098C"/>
    <w:rsid w:val="00031E62"/>
    <w:rsid w:val="00032790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6B7"/>
    <w:rsid w:val="00042D9D"/>
    <w:rsid w:val="0004301C"/>
    <w:rsid w:val="000437AD"/>
    <w:rsid w:val="00043E57"/>
    <w:rsid w:val="00045566"/>
    <w:rsid w:val="0004598C"/>
    <w:rsid w:val="0004704B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5A4C"/>
    <w:rsid w:val="0006705B"/>
    <w:rsid w:val="000672C2"/>
    <w:rsid w:val="000704F1"/>
    <w:rsid w:val="00070E0F"/>
    <w:rsid w:val="00073075"/>
    <w:rsid w:val="00073510"/>
    <w:rsid w:val="0007360D"/>
    <w:rsid w:val="000745DA"/>
    <w:rsid w:val="00074F49"/>
    <w:rsid w:val="00075FC3"/>
    <w:rsid w:val="000761FC"/>
    <w:rsid w:val="00081DDC"/>
    <w:rsid w:val="00081F9C"/>
    <w:rsid w:val="00082E77"/>
    <w:rsid w:val="00082FAB"/>
    <w:rsid w:val="00083359"/>
    <w:rsid w:val="00083EF6"/>
    <w:rsid w:val="00084C39"/>
    <w:rsid w:val="00086DA1"/>
    <w:rsid w:val="000872FD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263"/>
    <w:rsid w:val="000B434B"/>
    <w:rsid w:val="000B48FF"/>
    <w:rsid w:val="000B4AC3"/>
    <w:rsid w:val="000B4E01"/>
    <w:rsid w:val="000B4E4D"/>
    <w:rsid w:val="000B530B"/>
    <w:rsid w:val="000B53BA"/>
    <w:rsid w:val="000B56A7"/>
    <w:rsid w:val="000B75E6"/>
    <w:rsid w:val="000B7954"/>
    <w:rsid w:val="000C0410"/>
    <w:rsid w:val="000C0D9E"/>
    <w:rsid w:val="000C0E2B"/>
    <w:rsid w:val="000C18F4"/>
    <w:rsid w:val="000C1BEC"/>
    <w:rsid w:val="000C1C3C"/>
    <w:rsid w:val="000C1EC9"/>
    <w:rsid w:val="000C252C"/>
    <w:rsid w:val="000C2919"/>
    <w:rsid w:val="000C3948"/>
    <w:rsid w:val="000C4115"/>
    <w:rsid w:val="000C43F9"/>
    <w:rsid w:val="000C477D"/>
    <w:rsid w:val="000C4FC6"/>
    <w:rsid w:val="000C59DF"/>
    <w:rsid w:val="000C6AAE"/>
    <w:rsid w:val="000C7F39"/>
    <w:rsid w:val="000D16CD"/>
    <w:rsid w:val="000D1BD2"/>
    <w:rsid w:val="000D1D72"/>
    <w:rsid w:val="000D2070"/>
    <w:rsid w:val="000D434A"/>
    <w:rsid w:val="000D6FD5"/>
    <w:rsid w:val="000D7B08"/>
    <w:rsid w:val="000D7E69"/>
    <w:rsid w:val="000E023F"/>
    <w:rsid w:val="000E103B"/>
    <w:rsid w:val="000E4070"/>
    <w:rsid w:val="000E4102"/>
    <w:rsid w:val="000E4F4E"/>
    <w:rsid w:val="000E5549"/>
    <w:rsid w:val="000E5EF5"/>
    <w:rsid w:val="000E76CB"/>
    <w:rsid w:val="000F1543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BA4"/>
    <w:rsid w:val="000F6F86"/>
    <w:rsid w:val="0010174F"/>
    <w:rsid w:val="0010289F"/>
    <w:rsid w:val="00102CD2"/>
    <w:rsid w:val="001030B8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5DAF"/>
    <w:rsid w:val="00116168"/>
    <w:rsid w:val="00116E23"/>
    <w:rsid w:val="00117284"/>
    <w:rsid w:val="00117B28"/>
    <w:rsid w:val="0012098B"/>
    <w:rsid w:val="00120C25"/>
    <w:rsid w:val="00121879"/>
    <w:rsid w:val="00121AD6"/>
    <w:rsid w:val="00121E30"/>
    <w:rsid w:val="00123E7C"/>
    <w:rsid w:val="001242B8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88A"/>
    <w:rsid w:val="001368C6"/>
    <w:rsid w:val="00137AFA"/>
    <w:rsid w:val="00141185"/>
    <w:rsid w:val="00141D2A"/>
    <w:rsid w:val="00142462"/>
    <w:rsid w:val="001435DD"/>
    <w:rsid w:val="0014362B"/>
    <w:rsid w:val="00145166"/>
    <w:rsid w:val="001479F8"/>
    <w:rsid w:val="00153223"/>
    <w:rsid w:val="001540AD"/>
    <w:rsid w:val="0015454C"/>
    <w:rsid w:val="00154655"/>
    <w:rsid w:val="00155233"/>
    <w:rsid w:val="001556D0"/>
    <w:rsid w:val="00156499"/>
    <w:rsid w:val="0015677D"/>
    <w:rsid w:val="0015779F"/>
    <w:rsid w:val="00160BB0"/>
    <w:rsid w:val="00160ECB"/>
    <w:rsid w:val="0016181F"/>
    <w:rsid w:val="001632F9"/>
    <w:rsid w:val="00163656"/>
    <w:rsid w:val="00163771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0E9F"/>
    <w:rsid w:val="001811F4"/>
    <w:rsid w:val="0018236D"/>
    <w:rsid w:val="001826B2"/>
    <w:rsid w:val="00182B1D"/>
    <w:rsid w:val="0018455D"/>
    <w:rsid w:val="00184723"/>
    <w:rsid w:val="001857DB"/>
    <w:rsid w:val="00186399"/>
    <w:rsid w:val="001867B5"/>
    <w:rsid w:val="0018746B"/>
    <w:rsid w:val="00190308"/>
    <w:rsid w:val="001910DF"/>
    <w:rsid w:val="00191E15"/>
    <w:rsid w:val="00193571"/>
    <w:rsid w:val="0019484F"/>
    <w:rsid w:val="00195C40"/>
    <w:rsid w:val="001971EC"/>
    <w:rsid w:val="001A0047"/>
    <w:rsid w:val="001A21DA"/>
    <w:rsid w:val="001A2BE5"/>
    <w:rsid w:val="001A31E8"/>
    <w:rsid w:val="001A4376"/>
    <w:rsid w:val="001A4F84"/>
    <w:rsid w:val="001A5461"/>
    <w:rsid w:val="001A60D0"/>
    <w:rsid w:val="001A68D1"/>
    <w:rsid w:val="001A6E12"/>
    <w:rsid w:val="001A754A"/>
    <w:rsid w:val="001B179C"/>
    <w:rsid w:val="001B17FB"/>
    <w:rsid w:val="001B1AFE"/>
    <w:rsid w:val="001B35E1"/>
    <w:rsid w:val="001B5028"/>
    <w:rsid w:val="001B66C2"/>
    <w:rsid w:val="001B7083"/>
    <w:rsid w:val="001B74CF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C7F48"/>
    <w:rsid w:val="001D126D"/>
    <w:rsid w:val="001D1685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7544"/>
    <w:rsid w:val="001F086F"/>
    <w:rsid w:val="001F41C5"/>
    <w:rsid w:val="001F4E37"/>
    <w:rsid w:val="001F5596"/>
    <w:rsid w:val="001F5B25"/>
    <w:rsid w:val="001F7024"/>
    <w:rsid w:val="00200CDE"/>
    <w:rsid w:val="002040F6"/>
    <w:rsid w:val="002048AD"/>
    <w:rsid w:val="00204910"/>
    <w:rsid w:val="002059A7"/>
    <w:rsid w:val="00206C3D"/>
    <w:rsid w:val="0021001E"/>
    <w:rsid w:val="002115F5"/>
    <w:rsid w:val="00211634"/>
    <w:rsid w:val="00211944"/>
    <w:rsid w:val="00212037"/>
    <w:rsid w:val="0021251B"/>
    <w:rsid w:val="0021441B"/>
    <w:rsid w:val="0021730B"/>
    <w:rsid w:val="00217628"/>
    <w:rsid w:val="00220DAF"/>
    <w:rsid w:val="00221EA9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7D5"/>
    <w:rsid w:val="00234D61"/>
    <w:rsid w:val="00234F8B"/>
    <w:rsid w:val="00235EE1"/>
    <w:rsid w:val="002370CE"/>
    <w:rsid w:val="00237F91"/>
    <w:rsid w:val="00240437"/>
    <w:rsid w:val="0024379F"/>
    <w:rsid w:val="00243BFC"/>
    <w:rsid w:val="00243F80"/>
    <w:rsid w:val="002451C0"/>
    <w:rsid w:val="00245542"/>
    <w:rsid w:val="0024718C"/>
    <w:rsid w:val="00251F7A"/>
    <w:rsid w:val="002534B3"/>
    <w:rsid w:val="00254051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41A7"/>
    <w:rsid w:val="00276389"/>
    <w:rsid w:val="00276670"/>
    <w:rsid w:val="002811EB"/>
    <w:rsid w:val="002816F0"/>
    <w:rsid w:val="00282A31"/>
    <w:rsid w:val="00282D88"/>
    <w:rsid w:val="0028354B"/>
    <w:rsid w:val="00284A7E"/>
    <w:rsid w:val="00286F27"/>
    <w:rsid w:val="00287B9D"/>
    <w:rsid w:val="0029022B"/>
    <w:rsid w:val="00290775"/>
    <w:rsid w:val="002915C6"/>
    <w:rsid w:val="00291E8B"/>
    <w:rsid w:val="00293136"/>
    <w:rsid w:val="002943F9"/>
    <w:rsid w:val="00296AB1"/>
    <w:rsid w:val="002A115C"/>
    <w:rsid w:val="002A159D"/>
    <w:rsid w:val="002A2399"/>
    <w:rsid w:val="002A316C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689A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588C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1D4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B02"/>
    <w:rsid w:val="00302D5A"/>
    <w:rsid w:val="003030CB"/>
    <w:rsid w:val="0030358A"/>
    <w:rsid w:val="003038D0"/>
    <w:rsid w:val="0030598A"/>
    <w:rsid w:val="00306399"/>
    <w:rsid w:val="00306939"/>
    <w:rsid w:val="00306D9F"/>
    <w:rsid w:val="00306F3F"/>
    <w:rsid w:val="00307D4A"/>
    <w:rsid w:val="00307E89"/>
    <w:rsid w:val="0031146E"/>
    <w:rsid w:val="0031220B"/>
    <w:rsid w:val="0031337A"/>
    <w:rsid w:val="00313703"/>
    <w:rsid w:val="00314454"/>
    <w:rsid w:val="00314897"/>
    <w:rsid w:val="00315307"/>
    <w:rsid w:val="0031558F"/>
    <w:rsid w:val="00316D63"/>
    <w:rsid w:val="00317F4B"/>
    <w:rsid w:val="00320172"/>
    <w:rsid w:val="00320583"/>
    <w:rsid w:val="00323147"/>
    <w:rsid w:val="00324019"/>
    <w:rsid w:val="003270E2"/>
    <w:rsid w:val="0033007D"/>
    <w:rsid w:val="0033082A"/>
    <w:rsid w:val="00331985"/>
    <w:rsid w:val="003325B5"/>
    <w:rsid w:val="00332DFD"/>
    <w:rsid w:val="0033435A"/>
    <w:rsid w:val="00334899"/>
    <w:rsid w:val="00336448"/>
    <w:rsid w:val="003379B3"/>
    <w:rsid w:val="00341EF6"/>
    <w:rsid w:val="00342AAE"/>
    <w:rsid w:val="00342C49"/>
    <w:rsid w:val="00343089"/>
    <w:rsid w:val="0034380E"/>
    <w:rsid w:val="00345CDD"/>
    <w:rsid w:val="00346E25"/>
    <w:rsid w:val="00347E17"/>
    <w:rsid w:val="003507AE"/>
    <w:rsid w:val="00350CEB"/>
    <w:rsid w:val="00351AE6"/>
    <w:rsid w:val="00352FE2"/>
    <w:rsid w:val="00352FE9"/>
    <w:rsid w:val="00353330"/>
    <w:rsid w:val="003538F3"/>
    <w:rsid w:val="003541F8"/>
    <w:rsid w:val="00354828"/>
    <w:rsid w:val="00354970"/>
    <w:rsid w:val="003549CD"/>
    <w:rsid w:val="00355C2A"/>
    <w:rsid w:val="0035698C"/>
    <w:rsid w:val="00356E7D"/>
    <w:rsid w:val="00357AEE"/>
    <w:rsid w:val="003601AD"/>
    <w:rsid w:val="00360D41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1D39"/>
    <w:rsid w:val="00374164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6D5"/>
    <w:rsid w:val="00384970"/>
    <w:rsid w:val="00384B34"/>
    <w:rsid w:val="00385045"/>
    <w:rsid w:val="00385AD6"/>
    <w:rsid w:val="00386236"/>
    <w:rsid w:val="00390D88"/>
    <w:rsid w:val="00391BC2"/>
    <w:rsid w:val="00392033"/>
    <w:rsid w:val="0039231D"/>
    <w:rsid w:val="00392CE2"/>
    <w:rsid w:val="00393168"/>
    <w:rsid w:val="00395239"/>
    <w:rsid w:val="003960F8"/>
    <w:rsid w:val="003A0331"/>
    <w:rsid w:val="003A08A8"/>
    <w:rsid w:val="003A1479"/>
    <w:rsid w:val="003A19E8"/>
    <w:rsid w:val="003A204E"/>
    <w:rsid w:val="003A2C38"/>
    <w:rsid w:val="003A38F4"/>
    <w:rsid w:val="003A3941"/>
    <w:rsid w:val="003A3CAB"/>
    <w:rsid w:val="003A52E4"/>
    <w:rsid w:val="003A790D"/>
    <w:rsid w:val="003B25E4"/>
    <w:rsid w:val="003B272A"/>
    <w:rsid w:val="003B322D"/>
    <w:rsid w:val="003B53D0"/>
    <w:rsid w:val="003B543C"/>
    <w:rsid w:val="003B7241"/>
    <w:rsid w:val="003C0A97"/>
    <w:rsid w:val="003C1D7D"/>
    <w:rsid w:val="003C1F06"/>
    <w:rsid w:val="003C337E"/>
    <w:rsid w:val="003C3571"/>
    <w:rsid w:val="003C4120"/>
    <w:rsid w:val="003C502E"/>
    <w:rsid w:val="003C57C1"/>
    <w:rsid w:val="003C6072"/>
    <w:rsid w:val="003C6CFC"/>
    <w:rsid w:val="003C79B5"/>
    <w:rsid w:val="003D0C3A"/>
    <w:rsid w:val="003D10C2"/>
    <w:rsid w:val="003D1AC3"/>
    <w:rsid w:val="003D298F"/>
    <w:rsid w:val="003D4C5C"/>
    <w:rsid w:val="003D5F48"/>
    <w:rsid w:val="003D6E77"/>
    <w:rsid w:val="003D6F18"/>
    <w:rsid w:val="003D771D"/>
    <w:rsid w:val="003D7EC9"/>
    <w:rsid w:val="003E0956"/>
    <w:rsid w:val="003E1C35"/>
    <w:rsid w:val="003E21A6"/>
    <w:rsid w:val="003E3515"/>
    <w:rsid w:val="003E4AAD"/>
    <w:rsid w:val="003E4F7E"/>
    <w:rsid w:val="003E5BE2"/>
    <w:rsid w:val="003E6754"/>
    <w:rsid w:val="003E76D4"/>
    <w:rsid w:val="003F02AA"/>
    <w:rsid w:val="003F0EFB"/>
    <w:rsid w:val="003F1654"/>
    <w:rsid w:val="003F2246"/>
    <w:rsid w:val="003F2AB4"/>
    <w:rsid w:val="003F2E06"/>
    <w:rsid w:val="003F37A8"/>
    <w:rsid w:val="003F4289"/>
    <w:rsid w:val="003F468B"/>
    <w:rsid w:val="003F4D0E"/>
    <w:rsid w:val="003F57B2"/>
    <w:rsid w:val="003F5FD5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659"/>
    <w:rsid w:val="004239DF"/>
    <w:rsid w:val="00426E04"/>
    <w:rsid w:val="004274DC"/>
    <w:rsid w:val="0043086E"/>
    <w:rsid w:val="0043299F"/>
    <w:rsid w:val="00435C89"/>
    <w:rsid w:val="00435F4B"/>
    <w:rsid w:val="00440FD6"/>
    <w:rsid w:val="00442040"/>
    <w:rsid w:val="004429B5"/>
    <w:rsid w:val="00442B02"/>
    <w:rsid w:val="00443558"/>
    <w:rsid w:val="00443DE3"/>
    <w:rsid w:val="00446766"/>
    <w:rsid w:val="00446CF8"/>
    <w:rsid w:val="00450044"/>
    <w:rsid w:val="0045027F"/>
    <w:rsid w:val="00450614"/>
    <w:rsid w:val="00453D8F"/>
    <w:rsid w:val="00453DD7"/>
    <w:rsid w:val="00453FDA"/>
    <w:rsid w:val="00454986"/>
    <w:rsid w:val="0045635D"/>
    <w:rsid w:val="004568C1"/>
    <w:rsid w:val="00460137"/>
    <w:rsid w:val="0046093D"/>
    <w:rsid w:val="00461D20"/>
    <w:rsid w:val="004633E2"/>
    <w:rsid w:val="0046779E"/>
    <w:rsid w:val="00470290"/>
    <w:rsid w:val="0047081A"/>
    <w:rsid w:val="00472575"/>
    <w:rsid w:val="00472EF9"/>
    <w:rsid w:val="00474605"/>
    <w:rsid w:val="00477D35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B25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3B"/>
    <w:rsid w:val="004A71F6"/>
    <w:rsid w:val="004A7606"/>
    <w:rsid w:val="004A7C24"/>
    <w:rsid w:val="004A7EE7"/>
    <w:rsid w:val="004A7FCC"/>
    <w:rsid w:val="004B0940"/>
    <w:rsid w:val="004B3C12"/>
    <w:rsid w:val="004B3EAF"/>
    <w:rsid w:val="004B60DB"/>
    <w:rsid w:val="004B6308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035"/>
    <w:rsid w:val="004D710F"/>
    <w:rsid w:val="004E056C"/>
    <w:rsid w:val="004E1809"/>
    <w:rsid w:val="004E24D8"/>
    <w:rsid w:val="004E2BBD"/>
    <w:rsid w:val="004E4C46"/>
    <w:rsid w:val="004E66E8"/>
    <w:rsid w:val="004E6C7A"/>
    <w:rsid w:val="004E79ED"/>
    <w:rsid w:val="004F04AF"/>
    <w:rsid w:val="004F056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6F45"/>
    <w:rsid w:val="0051729E"/>
    <w:rsid w:val="00521B01"/>
    <w:rsid w:val="00522B22"/>
    <w:rsid w:val="00523621"/>
    <w:rsid w:val="00523859"/>
    <w:rsid w:val="00523DB8"/>
    <w:rsid w:val="005254F6"/>
    <w:rsid w:val="005265DB"/>
    <w:rsid w:val="00527EFC"/>
    <w:rsid w:val="005300BD"/>
    <w:rsid w:val="0053041A"/>
    <w:rsid w:val="00530EC4"/>
    <w:rsid w:val="005317CA"/>
    <w:rsid w:val="00532A00"/>
    <w:rsid w:val="00532F5A"/>
    <w:rsid w:val="005331A4"/>
    <w:rsid w:val="005338F1"/>
    <w:rsid w:val="00533C10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43A3"/>
    <w:rsid w:val="005746C4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6CD3"/>
    <w:rsid w:val="00587E26"/>
    <w:rsid w:val="00590E81"/>
    <w:rsid w:val="00590F4D"/>
    <w:rsid w:val="00590FE2"/>
    <w:rsid w:val="00591461"/>
    <w:rsid w:val="0059240C"/>
    <w:rsid w:val="005925C4"/>
    <w:rsid w:val="005933F3"/>
    <w:rsid w:val="00594C42"/>
    <w:rsid w:val="005956A5"/>
    <w:rsid w:val="005A00E8"/>
    <w:rsid w:val="005A03BA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1CD8"/>
    <w:rsid w:val="005C2175"/>
    <w:rsid w:val="005C2F0F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1D44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7AD"/>
    <w:rsid w:val="005F49E0"/>
    <w:rsid w:val="005F518D"/>
    <w:rsid w:val="005F6FC6"/>
    <w:rsid w:val="005F736E"/>
    <w:rsid w:val="006012C6"/>
    <w:rsid w:val="00601924"/>
    <w:rsid w:val="00601A10"/>
    <w:rsid w:val="00601CFB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3964"/>
    <w:rsid w:val="00613ADB"/>
    <w:rsid w:val="00613BFE"/>
    <w:rsid w:val="00614B35"/>
    <w:rsid w:val="00614ED1"/>
    <w:rsid w:val="00614F17"/>
    <w:rsid w:val="00615426"/>
    <w:rsid w:val="006168A8"/>
    <w:rsid w:val="00617CF7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28B"/>
    <w:rsid w:val="006274BB"/>
    <w:rsid w:val="00627D51"/>
    <w:rsid w:val="00627D5D"/>
    <w:rsid w:val="00627D61"/>
    <w:rsid w:val="00630F91"/>
    <w:rsid w:val="00633506"/>
    <w:rsid w:val="006335DB"/>
    <w:rsid w:val="0063379A"/>
    <w:rsid w:val="00633CBA"/>
    <w:rsid w:val="0063447C"/>
    <w:rsid w:val="00636967"/>
    <w:rsid w:val="00640964"/>
    <w:rsid w:val="00640C7F"/>
    <w:rsid w:val="0064201A"/>
    <w:rsid w:val="00642081"/>
    <w:rsid w:val="006427A9"/>
    <w:rsid w:val="00644062"/>
    <w:rsid w:val="0064432E"/>
    <w:rsid w:val="00644DB6"/>
    <w:rsid w:val="00644FBD"/>
    <w:rsid w:val="00645560"/>
    <w:rsid w:val="006470FB"/>
    <w:rsid w:val="0065426F"/>
    <w:rsid w:val="00655A44"/>
    <w:rsid w:val="00655AD3"/>
    <w:rsid w:val="0065601D"/>
    <w:rsid w:val="00656329"/>
    <w:rsid w:val="006574B4"/>
    <w:rsid w:val="0066105B"/>
    <w:rsid w:val="00662B1B"/>
    <w:rsid w:val="00662D30"/>
    <w:rsid w:val="006643C5"/>
    <w:rsid w:val="0066571C"/>
    <w:rsid w:val="00665849"/>
    <w:rsid w:val="00665AFE"/>
    <w:rsid w:val="00665E2F"/>
    <w:rsid w:val="006663C5"/>
    <w:rsid w:val="00670C49"/>
    <w:rsid w:val="0067232E"/>
    <w:rsid w:val="006740DB"/>
    <w:rsid w:val="00674887"/>
    <w:rsid w:val="0067490C"/>
    <w:rsid w:val="0067655E"/>
    <w:rsid w:val="00677D7D"/>
    <w:rsid w:val="006832B7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757"/>
    <w:rsid w:val="006B2CE0"/>
    <w:rsid w:val="006B31F2"/>
    <w:rsid w:val="006B3A08"/>
    <w:rsid w:val="006C0E45"/>
    <w:rsid w:val="006C1320"/>
    <w:rsid w:val="006C2BA5"/>
    <w:rsid w:val="006C376D"/>
    <w:rsid w:val="006C5F6C"/>
    <w:rsid w:val="006C6DF4"/>
    <w:rsid w:val="006C7E94"/>
    <w:rsid w:val="006D0117"/>
    <w:rsid w:val="006D029A"/>
    <w:rsid w:val="006D2BD7"/>
    <w:rsid w:val="006D510F"/>
    <w:rsid w:val="006D599C"/>
    <w:rsid w:val="006D6D6D"/>
    <w:rsid w:val="006D77F9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4B"/>
    <w:rsid w:val="006E5EA3"/>
    <w:rsid w:val="006F1115"/>
    <w:rsid w:val="006F1ABB"/>
    <w:rsid w:val="006F347B"/>
    <w:rsid w:val="006F41A5"/>
    <w:rsid w:val="006F542E"/>
    <w:rsid w:val="006F566D"/>
    <w:rsid w:val="006F5D1B"/>
    <w:rsid w:val="006F7BF4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C87"/>
    <w:rsid w:val="007170C6"/>
    <w:rsid w:val="007173C5"/>
    <w:rsid w:val="007174F7"/>
    <w:rsid w:val="007179AF"/>
    <w:rsid w:val="00717C44"/>
    <w:rsid w:val="00717DB3"/>
    <w:rsid w:val="00721AD5"/>
    <w:rsid w:val="00721E06"/>
    <w:rsid w:val="00724C58"/>
    <w:rsid w:val="00724E04"/>
    <w:rsid w:val="007250B8"/>
    <w:rsid w:val="00726214"/>
    <w:rsid w:val="007275EE"/>
    <w:rsid w:val="00730B26"/>
    <w:rsid w:val="007326D1"/>
    <w:rsid w:val="00733976"/>
    <w:rsid w:val="00734133"/>
    <w:rsid w:val="007355A9"/>
    <w:rsid w:val="00735986"/>
    <w:rsid w:val="00736EAE"/>
    <w:rsid w:val="00737BA0"/>
    <w:rsid w:val="00742BAD"/>
    <w:rsid w:val="00743792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62A5"/>
    <w:rsid w:val="00756F94"/>
    <w:rsid w:val="0075790B"/>
    <w:rsid w:val="00760AA3"/>
    <w:rsid w:val="00760B8D"/>
    <w:rsid w:val="00762EAC"/>
    <w:rsid w:val="00763B96"/>
    <w:rsid w:val="00764BAB"/>
    <w:rsid w:val="00765B5C"/>
    <w:rsid w:val="0076653A"/>
    <w:rsid w:val="00766734"/>
    <w:rsid w:val="007668D0"/>
    <w:rsid w:val="00766CB1"/>
    <w:rsid w:val="0076711A"/>
    <w:rsid w:val="00767C6A"/>
    <w:rsid w:val="007709AB"/>
    <w:rsid w:val="0077183E"/>
    <w:rsid w:val="007719BD"/>
    <w:rsid w:val="007726C4"/>
    <w:rsid w:val="00772D8C"/>
    <w:rsid w:val="007737EB"/>
    <w:rsid w:val="00773D66"/>
    <w:rsid w:val="0077617F"/>
    <w:rsid w:val="007769AC"/>
    <w:rsid w:val="007773CD"/>
    <w:rsid w:val="00777F76"/>
    <w:rsid w:val="007814D9"/>
    <w:rsid w:val="00783036"/>
    <w:rsid w:val="007831A1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7166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6195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18CB"/>
    <w:rsid w:val="007E1DAD"/>
    <w:rsid w:val="007E3823"/>
    <w:rsid w:val="007E4E54"/>
    <w:rsid w:val="007E6696"/>
    <w:rsid w:val="007F005C"/>
    <w:rsid w:val="007F03CE"/>
    <w:rsid w:val="007F1153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2F9"/>
    <w:rsid w:val="007F6686"/>
    <w:rsid w:val="007F67CF"/>
    <w:rsid w:val="00802128"/>
    <w:rsid w:val="00803CF1"/>
    <w:rsid w:val="0080736B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37BF"/>
    <w:rsid w:val="008142A0"/>
    <w:rsid w:val="0081597B"/>
    <w:rsid w:val="00816BAA"/>
    <w:rsid w:val="00817ACD"/>
    <w:rsid w:val="00821987"/>
    <w:rsid w:val="0082314D"/>
    <w:rsid w:val="00824F4F"/>
    <w:rsid w:val="0082635B"/>
    <w:rsid w:val="008266E4"/>
    <w:rsid w:val="00826AC6"/>
    <w:rsid w:val="00826F8E"/>
    <w:rsid w:val="00827597"/>
    <w:rsid w:val="008277DF"/>
    <w:rsid w:val="00827F79"/>
    <w:rsid w:val="008309E9"/>
    <w:rsid w:val="0083209E"/>
    <w:rsid w:val="00834670"/>
    <w:rsid w:val="00834D96"/>
    <w:rsid w:val="00835934"/>
    <w:rsid w:val="00836EE6"/>
    <w:rsid w:val="0083777A"/>
    <w:rsid w:val="00840FAF"/>
    <w:rsid w:val="008411CF"/>
    <w:rsid w:val="00842087"/>
    <w:rsid w:val="00842B21"/>
    <w:rsid w:val="00843D70"/>
    <w:rsid w:val="00844574"/>
    <w:rsid w:val="00844D5A"/>
    <w:rsid w:val="00845325"/>
    <w:rsid w:val="00845348"/>
    <w:rsid w:val="00845AC7"/>
    <w:rsid w:val="00846B51"/>
    <w:rsid w:val="0084702C"/>
    <w:rsid w:val="00853F4D"/>
    <w:rsid w:val="008543EC"/>
    <w:rsid w:val="008547D1"/>
    <w:rsid w:val="008606A6"/>
    <w:rsid w:val="00861BB0"/>
    <w:rsid w:val="00861C5B"/>
    <w:rsid w:val="0086390D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3CA6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0C5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7B"/>
    <w:rsid w:val="008A2EDF"/>
    <w:rsid w:val="008A3CD9"/>
    <w:rsid w:val="008A3FEA"/>
    <w:rsid w:val="008A61A9"/>
    <w:rsid w:val="008A7321"/>
    <w:rsid w:val="008B0B5A"/>
    <w:rsid w:val="008B27DA"/>
    <w:rsid w:val="008B3178"/>
    <w:rsid w:val="008B3D5B"/>
    <w:rsid w:val="008B3F7B"/>
    <w:rsid w:val="008B513B"/>
    <w:rsid w:val="008B5954"/>
    <w:rsid w:val="008B5BAE"/>
    <w:rsid w:val="008B76B2"/>
    <w:rsid w:val="008C01B4"/>
    <w:rsid w:val="008C3A51"/>
    <w:rsid w:val="008C52CF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88A"/>
    <w:rsid w:val="008E4CE4"/>
    <w:rsid w:val="008F0F3D"/>
    <w:rsid w:val="008F20D0"/>
    <w:rsid w:val="008F3EA0"/>
    <w:rsid w:val="008F4FEC"/>
    <w:rsid w:val="008F506D"/>
    <w:rsid w:val="008F568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0CDD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3868"/>
    <w:rsid w:val="00926699"/>
    <w:rsid w:val="00926FEB"/>
    <w:rsid w:val="00927F2A"/>
    <w:rsid w:val="009318A6"/>
    <w:rsid w:val="0093332C"/>
    <w:rsid w:val="0093339D"/>
    <w:rsid w:val="009340BB"/>
    <w:rsid w:val="00934457"/>
    <w:rsid w:val="0093458D"/>
    <w:rsid w:val="00935761"/>
    <w:rsid w:val="00936823"/>
    <w:rsid w:val="00936AAE"/>
    <w:rsid w:val="00936DAF"/>
    <w:rsid w:val="00937C75"/>
    <w:rsid w:val="00943DBF"/>
    <w:rsid w:val="00944DDD"/>
    <w:rsid w:val="00944E0B"/>
    <w:rsid w:val="00946040"/>
    <w:rsid w:val="00946208"/>
    <w:rsid w:val="00951BB4"/>
    <w:rsid w:val="00951BD6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67AFD"/>
    <w:rsid w:val="00970085"/>
    <w:rsid w:val="009710C9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3BF1"/>
    <w:rsid w:val="00987351"/>
    <w:rsid w:val="00987F65"/>
    <w:rsid w:val="00990910"/>
    <w:rsid w:val="0099119C"/>
    <w:rsid w:val="009917D4"/>
    <w:rsid w:val="009924B7"/>
    <w:rsid w:val="00993FE6"/>
    <w:rsid w:val="0099433B"/>
    <w:rsid w:val="00995135"/>
    <w:rsid w:val="009A0113"/>
    <w:rsid w:val="009A10E5"/>
    <w:rsid w:val="009A16C5"/>
    <w:rsid w:val="009A1816"/>
    <w:rsid w:val="009A2D62"/>
    <w:rsid w:val="009A488A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045A"/>
    <w:rsid w:val="009C1833"/>
    <w:rsid w:val="009C4994"/>
    <w:rsid w:val="009C780F"/>
    <w:rsid w:val="009C78FC"/>
    <w:rsid w:val="009C7AB4"/>
    <w:rsid w:val="009D24B0"/>
    <w:rsid w:val="009D4AC2"/>
    <w:rsid w:val="009D52CB"/>
    <w:rsid w:val="009D5862"/>
    <w:rsid w:val="009D5B25"/>
    <w:rsid w:val="009D7F87"/>
    <w:rsid w:val="009E11B7"/>
    <w:rsid w:val="009E1F66"/>
    <w:rsid w:val="009E2DA0"/>
    <w:rsid w:val="009E7700"/>
    <w:rsid w:val="009E7F57"/>
    <w:rsid w:val="009F007D"/>
    <w:rsid w:val="009F02B2"/>
    <w:rsid w:val="009F04D3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863"/>
    <w:rsid w:val="00A01B79"/>
    <w:rsid w:val="00A051CE"/>
    <w:rsid w:val="00A063CA"/>
    <w:rsid w:val="00A067AD"/>
    <w:rsid w:val="00A06CF3"/>
    <w:rsid w:val="00A108BB"/>
    <w:rsid w:val="00A10DFA"/>
    <w:rsid w:val="00A1148A"/>
    <w:rsid w:val="00A11BF6"/>
    <w:rsid w:val="00A12B38"/>
    <w:rsid w:val="00A14CA0"/>
    <w:rsid w:val="00A16A9B"/>
    <w:rsid w:val="00A2054D"/>
    <w:rsid w:val="00A205C6"/>
    <w:rsid w:val="00A20C63"/>
    <w:rsid w:val="00A20F54"/>
    <w:rsid w:val="00A2133A"/>
    <w:rsid w:val="00A2221F"/>
    <w:rsid w:val="00A22B38"/>
    <w:rsid w:val="00A236F3"/>
    <w:rsid w:val="00A23AF1"/>
    <w:rsid w:val="00A24834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2A0C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1D5E"/>
    <w:rsid w:val="00A759BE"/>
    <w:rsid w:val="00A75F53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18D5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4DBA"/>
    <w:rsid w:val="00AB5719"/>
    <w:rsid w:val="00AB5FD8"/>
    <w:rsid w:val="00AC0A0B"/>
    <w:rsid w:val="00AC0DDE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2B01"/>
    <w:rsid w:val="00AD3C5E"/>
    <w:rsid w:val="00AD48A8"/>
    <w:rsid w:val="00AD4C1D"/>
    <w:rsid w:val="00AD50CB"/>
    <w:rsid w:val="00AD5B2B"/>
    <w:rsid w:val="00AD5D51"/>
    <w:rsid w:val="00AD63B9"/>
    <w:rsid w:val="00AD769F"/>
    <w:rsid w:val="00AD7AA6"/>
    <w:rsid w:val="00AD7E62"/>
    <w:rsid w:val="00AE24E4"/>
    <w:rsid w:val="00AE2B9B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1E3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3E8A"/>
    <w:rsid w:val="00B0418F"/>
    <w:rsid w:val="00B04A5D"/>
    <w:rsid w:val="00B05D59"/>
    <w:rsid w:val="00B05F4A"/>
    <w:rsid w:val="00B068D8"/>
    <w:rsid w:val="00B077C5"/>
    <w:rsid w:val="00B07EE7"/>
    <w:rsid w:val="00B07F0B"/>
    <w:rsid w:val="00B07F7C"/>
    <w:rsid w:val="00B11349"/>
    <w:rsid w:val="00B1187A"/>
    <w:rsid w:val="00B1206A"/>
    <w:rsid w:val="00B13B24"/>
    <w:rsid w:val="00B157D5"/>
    <w:rsid w:val="00B15DEA"/>
    <w:rsid w:val="00B16CF8"/>
    <w:rsid w:val="00B17428"/>
    <w:rsid w:val="00B233A6"/>
    <w:rsid w:val="00B24DDC"/>
    <w:rsid w:val="00B2527E"/>
    <w:rsid w:val="00B258B7"/>
    <w:rsid w:val="00B30E57"/>
    <w:rsid w:val="00B30EE8"/>
    <w:rsid w:val="00B320DB"/>
    <w:rsid w:val="00B3255D"/>
    <w:rsid w:val="00B32CA7"/>
    <w:rsid w:val="00B33415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0C8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56D"/>
    <w:rsid w:val="00B838D8"/>
    <w:rsid w:val="00B83B4A"/>
    <w:rsid w:val="00B83EC9"/>
    <w:rsid w:val="00B84604"/>
    <w:rsid w:val="00B846D2"/>
    <w:rsid w:val="00B8502B"/>
    <w:rsid w:val="00B86649"/>
    <w:rsid w:val="00B878F8"/>
    <w:rsid w:val="00B9052A"/>
    <w:rsid w:val="00B943EA"/>
    <w:rsid w:val="00B95704"/>
    <w:rsid w:val="00B96945"/>
    <w:rsid w:val="00BA0010"/>
    <w:rsid w:val="00BA1520"/>
    <w:rsid w:val="00BA1941"/>
    <w:rsid w:val="00BA2129"/>
    <w:rsid w:val="00BA2B03"/>
    <w:rsid w:val="00BA33EE"/>
    <w:rsid w:val="00BB018B"/>
    <w:rsid w:val="00BB07B6"/>
    <w:rsid w:val="00BB099C"/>
    <w:rsid w:val="00BB0F37"/>
    <w:rsid w:val="00BB420C"/>
    <w:rsid w:val="00BB59E0"/>
    <w:rsid w:val="00BB76A1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ABD"/>
    <w:rsid w:val="00BD2F50"/>
    <w:rsid w:val="00BD3D48"/>
    <w:rsid w:val="00BD44B1"/>
    <w:rsid w:val="00BD5ED3"/>
    <w:rsid w:val="00BD6768"/>
    <w:rsid w:val="00BE0A7C"/>
    <w:rsid w:val="00BE2F0A"/>
    <w:rsid w:val="00BE3C73"/>
    <w:rsid w:val="00BE43DE"/>
    <w:rsid w:val="00BE458B"/>
    <w:rsid w:val="00BE6E85"/>
    <w:rsid w:val="00BE76B3"/>
    <w:rsid w:val="00BE7862"/>
    <w:rsid w:val="00BE7AC1"/>
    <w:rsid w:val="00BE7F57"/>
    <w:rsid w:val="00BF00A8"/>
    <w:rsid w:val="00BF0275"/>
    <w:rsid w:val="00BF0DE8"/>
    <w:rsid w:val="00BF129B"/>
    <w:rsid w:val="00BF3112"/>
    <w:rsid w:val="00BF4693"/>
    <w:rsid w:val="00BF492E"/>
    <w:rsid w:val="00BF61B9"/>
    <w:rsid w:val="00BF68BD"/>
    <w:rsid w:val="00BF7A20"/>
    <w:rsid w:val="00C00954"/>
    <w:rsid w:val="00C00C49"/>
    <w:rsid w:val="00C00E4D"/>
    <w:rsid w:val="00C01C77"/>
    <w:rsid w:val="00C01F8D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0304"/>
    <w:rsid w:val="00C22957"/>
    <w:rsid w:val="00C22A26"/>
    <w:rsid w:val="00C22BB8"/>
    <w:rsid w:val="00C23187"/>
    <w:rsid w:val="00C235FC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4D6"/>
    <w:rsid w:val="00C336A7"/>
    <w:rsid w:val="00C34CAF"/>
    <w:rsid w:val="00C34E79"/>
    <w:rsid w:val="00C353B2"/>
    <w:rsid w:val="00C35DC7"/>
    <w:rsid w:val="00C36A52"/>
    <w:rsid w:val="00C37295"/>
    <w:rsid w:val="00C41464"/>
    <w:rsid w:val="00C41A57"/>
    <w:rsid w:val="00C443A0"/>
    <w:rsid w:val="00C4488B"/>
    <w:rsid w:val="00C506A1"/>
    <w:rsid w:val="00C509F7"/>
    <w:rsid w:val="00C50BB7"/>
    <w:rsid w:val="00C50D82"/>
    <w:rsid w:val="00C512FA"/>
    <w:rsid w:val="00C514BF"/>
    <w:rsid w:val="00C5411F"/>
    <w:rsid w:val="00C5462D"/>
    <w:rsid w:val="00C56507"/>
    <w:rsid w:val="00C619D9"/>
    <w:rsid w:val="00C6350D"/>
    <w:rsid w:val="00C6460B"/>
    <w:rsid w:val="00C67F0D"/>
    <w:rsid w:val="00C707D9"/>
    <w:rsid w:val="00C70BD0"/>
    <w:rsid w:val="00C713DB"/>
    <w:rsid w:val="00C74C5B"/>
    <w:rsid w:val="00C80A4A"/>
    <w:rsid w:val="00C80BE8"/>
    <w:rsid w:val="00C8423D"/>
    <w:rsid w:val="00C8588B"/>
    <w:rsid w:val="00C85D8C"/>
    <w:rsid w:val="00C85E1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85C"/>
    <w:rsid w:val="00CA3F83"/>
    <w:rsid w:val="00CA63DD"/>
    <w:rsid w:val="00CA6629"/>
    <w:rsid w:val="00CA6B3B"/>
    <w:rsid w:val="00CA6BBE"/>
    <w:rsid w:val="00CB0B27"/>
    <w:rsid w:val="00CB206E"/>
    <w:rsid w:val="00CB2793"/>
    <w:rsid w:val="00CB2FBA"/>
    <w:rsid w:val="00CB3091"/>
    <w:rsid w:val="00CB3405"/>
    <w:rsid w:val="00CB4BC3"/>
    <w:rsid w:val="00CB5168"/>
    <w:rsid w:val="00CB6782"/>
    <w:rsid w:val="00CB6A20"/>
    <w:rsid w:val="00CC159B"/>
    <w:rsid w:val="00CC1EB6"/>
    <w:rsid w:val="00CC2512"/>
    <w:rsid w:val="00CC2C99"/>
    <w:rsid w:val="00CC2F48"/>
    <w:rsid w:val="00CC32F0"/>
    <w:rsid w:val="00CC46B4"/>
    <w:rsid w:val="00CC4C2F"/>
    <w:rsid w:val="00CC63C4"/>
    <w:rsid w:val="00CD0D42"/>
    <w:rsid w:val="00CD18DB"/>
    <w:rsid w:val="00CD1E4A"/>
    <w:rsid w:val="00CD2ECC"/>
    <w:rsid w:val="00CD3266"/>
    <w:rsid w:val="00CD4116"/>
    <w:rsid w:val="00CD4989"/>
    <w:rsid w:val="00CD4DA8"/>
    <w:rsid w:val="00CD5518"/>
    <w:rsid w:val="00CD55CA"/>
    <w:rsid w:val="00CD5E54"/>
    <w:rsid w:val="00CD5EC1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1D2"/>
    <w:rsid w:val="00CF1B1E"/>
    <w:rsid w:val="00CF1CB6"/>
    <w:rsid w:val="00CF518A"/>
    <w:rsid w:val="00CF54A9"/>
    <w:rsid w:val="00CF5EB6"/>
    <w:rsid w:val="00D01194"/>
    <w:rsid w:val="00D01F0C"/>
    <w:rsid w:val="00D01F85"/>
    <w:rsid w:val="00D02230"/>
    <w:rsid w:val="00D0247A"/>
    <w:rsid w:val="00D02E4C"/>
    <w:rsid w:val="00D032FF"/>
    <w:rsid w:val="00D033FF"/>
    <w:rsid w:val="00D03441"/>
    <w:rsid w:val="00D03A97"/>
    <w:rsid w:val="00D03B70"/>
    <w:rsid w:val="00D041A1"/>
    <w:rsid w:val="00D04854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16E"/>
    <w:rsid w:val="00D122A3"/>
    <w:rsid w:val="00D1230F"/>
    <w:rsid w:val="00D13779"/>
    <w:rsid w:val="00D139F4"/>
    <w:rsid w:val="00D13B8C"/>
    <w:rsid w:val="00D14E7A"/>
    <w:rsid w:val="00D15814"/>
    <w:rsid w:val="00D1593E"/>
    <w:rsid w:val="00D16486"/>
    <w:rsid w:val="00D1672D"/>
    <w:rsid w:val="00D1678A"/>
    <w:rsid w:val="00D167F5"/>
    <w:rsid w:val="00D17C64"/>
    <w:rsid w:val="00D2138D"/>
    <w:rsid w:val="00D23872"/>
    <w:rsid w:val="00D23CA5"/>
    <w:rsid w:val="00D23D99"/>
    <w:rsid w:val="00D23F40"/>
    <w:rsid w:val="00D24951"/>
    <w:rsid w:val="00D27775"/>
    <w:rsid w:val="00D3089A"/>
    <w:rsid w:val="00D32674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B8C"/>
    <w:rsid w:val="00D43D6D"/>
    <w:rsid w:val="00D44E0A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0E06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322A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375B"/>
    <w:rsid w:val="00D93837"/>
    <w:rsid w:val="00D93AA9"/>
    <w:rsid w:val="00D93BC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168E"/>
    <w:rsid w:val="00DB39AA"/>
    <w:rsid w:val="00DB5F3F"/>
    <w:rsid w:val="00DB6D3A"/>
    <w:rsid w:val="00DC09A5"/>
    <w:rsid w:val="00DC1095"/>
    <w:rsid w:val="00DC1EC7"/>
    <w:rsid w:val="00DC26C0"/>
    <w:rsid w:val="00DC3669"/>
    <w:rsid w:val="00DC443E"/>
    <w:rsid w:val="00DC5579"/>
    <w:rsid w:val="00DC6FB3"/>
    <w:rsid w:val="00DC7035"/>
    <w:rsid w:val="00DD05CD"/>
    <w:rsid w:val="00DD061D"/>
    <w:rsid w:val="00DD0F8F"/>
    <w:rsid w:val="00DD17B5"/>
    <w:rsid w:val="00DD3DB6"/>
    <w:rsid w:val="00DD4879"/>
    <w:rsid w:val="00DD5543"/>
    <w:rsid w:val="00DD570B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1AB2"/>
    <w:rsid w:val="00DF3C1E"/>
    <w:rsid w:val="00DF4068"/>
    <w:rsid w:val="00DF5045"/>
    <w:rsid w:val="00E009BC"/>
    <w:rsid w:val="00E035C2"/>
    <w:rsid w:val="00E03B65"/>
    <w:rsid w:val="00E052D3"/>
    <w:rsid w:val="00E05878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1FEA"/>
    <w:rsid w:val="00E23F2E"/>
    <w:rsid w:val="00E2401A"/>
    <w:rsid w:val="00E31742"/>
    <w:rsid w:val="00E3248C"/>
    <w:rsid w:val="00E33D60"/>
    <w:rsid w:val="00E34F0A"/>
    <w:rsid w:val="00E35C0D"/>
    <w:rsid w:val="00E36820"/>
    <w:rsid w:val="00E3698A"/>
    <w:rsid w:val="00E36EF2"/>
    <w:rsid w:val="00E37619"/>
    <w:rsid w:val="00E40A5B"/>
    <w:rsid w:val="00E40C0A"/>
    <w:rsid w:val="00E421F9"/>
    <w:rsid w:val="00E42267"/>
    <w:rsid w:val="00E42EDA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81C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87480"/>
    <w:rsid w:val="00E9084C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542E"/>
    <w:rsid w:val="00EA5D85"/>
    <w:rsid w:val="00EB11B4"/>
    <w:rsid w:val="00EB21AD"/>
    <w:rsid w:val="00EB4C54"/>
    <w:rsid w:val="00EB4C9D"/>
    <w:rsid w:val="00EB531C"/>
    <w:rsid w:val="00EB5B08"/>
    <w:rsid w:val="00EB6419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23B"/>
    <w:rsid w:val="00ED0D61"/>
    <w:rsid w:val="00ED191C"/>
    <w:rsid w:val="00ED3C21"/>
    <w:rsid w:val="00ED4561"/>
    <w:rsid w:val="00ED4AF7"/>
    <w:rsid w:val="00ED5EBB"/>
    <w:rsid w:val="00ED696E"/>
    <w:rsid w:val="00ED69C1"/>
    <w:rsid w:val="00ED6C17"/>
    <w:rsid w:val="00ED760C"/>
    <w:rsid w:val="00ED78AD"/>
    <w:rsid w:val="00ED7FC8"/>
    <w:rsid w:val="00EE0FD1"/>
    <w:rsid w:val="00EE12C6"/>
    <w:rsid w:val="00EE1929"/>
    <w:rsid w:val="00EE24C7"/>
    <w:rsid w:val="00EE275A"/>
    <w:rsid w:val="00EE537E"/>
    <w:rsid w:val="00EE6A25"/>
    <w:rsid w:val="00EE7113"/>
    <w:rsid w:val="00EE78C7"/>
    <w:rsid w:val="00EE7E9E"/>
    <w:rsid w:val="00EF0192"/>
    <w:rsid w:val="00EF1D7C"/>
    <w:rsid w:val="00EF2F64"/>
    <w:rsid w:val="00F00C35"/>
    <w:rsid w:val="00F00F3A"/>
    <w:rsid w:val="00F03378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4706"/>
    <w:rsid w:val="00F35A98"/>
    <w:rsid w:val="00F36134"/>
    <w:rsid w:val="00F36573"/>
    <w:rsid w:val="00F37708"/>
    <w:rsid w:val="00F409C8"/>
    <w:rsid w:val="00F42A44"/>
    <w:rsid w:val="00F43DA2"/>
    <w:rsid w:val="00F44FC5"/>
    <w:rsid w:val="00F45326"/>
    <w:rsid w:val="00F45549"/>
    <w:rsid w:val="00F4573C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3D7"/>
    <w:rsid w:val="00F57450"/>
    <w:rsid w:val="00F57F64"/>
    <w:rsid w:val="00F60511"/>
    <w:rsid w:val="00F61708"/>
    <w:rsid w:val="00F63A74"/>
    <w:rsid w:val="00F64D04"/>
    <w:rsid w:val="00F6612C"/>
    <w:rsid w:val="00F70E66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082"/>
    <w:rsid w:val="00FB7A24"/>
    <w:rsid w:val="00FC1ACA"/>
    <w:rsid w:val="00FC24EA"/>
    <w:rsid w:val="00FC27E4"/>
    <w:rsid w:val="00FC4417"/>
    <w:rsid w:val="00FC477E"/>
    <w:rsid w:val="00FC478A"/>
    <w:rsid w:val="00FC51E5"/>
    <w:rsid w:val="00FC5DDE"/>
    <w:rsid w:val="00FC667E"/>
    <w:rsid w:val="00FD0C38"/>
    <w:rsid w:val="00FD1F70"/>
    <w:rsid w:val="00FD2027"/>
    <w:rsid w:val="00FD2543"/>
    <w:rsid w:val="00FD2C67"/>
    <w:rsid w:val="00FD3B2A"/>
    <w:rsid w:val="00FD4094"/>
    <w:rsid w:val="00FD4505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4FB6"/>
    <w:rsid w:val="00FE59DC"/>
    <w:rsid w:val="00FE6AB8"/>
    <w:rsid w:val="00FE6ABD"/>
    <w:rsid w:val="00FE7254"/>
    <w:rsid w:val="00FE7BF1"/>
    <w:rsid w:val="00FF058C"/>
    <w:rsid w:val="00FF0D8A"/>
    <w:rsid w:val="00FF102D"/>
    <w:rsid w:val="00FF2838"/>
    <w:rsid w:val="00FF3452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14939BE8"/>
  <w15:docId w15:val="{C2964C6E-BB7E-4990-B0D6-FE4F7FBF74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B068D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6663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83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09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91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7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95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41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4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82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45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7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962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26" Type="http://schemas.openxmlformats.org/officeDocument/2006/relationships/image" Target="media/image8.png"/><Relationship Id="rId39" Type="http://schemas.openxmlformats.org/officeDocument/2006/relationships/hyperlink" Target="http://www.e.lanbook.com/" TargetMode="External"/><Relationship Id="rId3" Type="http://schemas.openxmlformats.org/officeDocument/2006/relationships/styles" Target="styles.xml"/><Relationship Id="rId21" Type="http://schemas.openxmlformats.org/officeDocument/2006/relationships/image" Target="media/image3.png"/><Relationship Id="rId34" Type="http://schemas.openxmlformats.org/officeDocument/2006/relationships/hyperlink" Target="https://new.znanium.com/catalog/document/pid=961356" TargetMode="External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image" Target="media/image7.png"/><Relationship Id="rId33" Type="http://schemas.openxmlformats.org/officeDocument/2006/relationships/oleObject" Target="embeddings/oleObject6.bin"/><Relationship Id="rId38" Type="http://schemas.openxmlformats.org/officeDocument/2006/relationships/hyperlink" Target="http://biblio.kosygin-rgu.ru/jirbis2/index.php?option=com_irbis&amp;view=irbis&amp;Itemid=108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0" Type="http://schemas.openxmlformats.org/officeDocument/2006/relationships/oleObject" Target="embeddings/oleObject3.bin"/><Relationship Id="rId29" Type="http://schemas.openxmlformats.org/officeDocument/2006/relationships/image" Target="media/image11.png"/><Relationship Id="rId41" Type="http://schemas.openxmlformats.org/officeDocument/2006/relationships/hyperlink" Target="http://znanium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24" Type="http://schemas.openxmlformats.org/officeDocument/2006/relationships/image" Target="media/image6.png"/><Relationship Id="rId32" Type="http://schemas.openxmlformats.org/officeDocument/2006/relationships/oleObject" Target="embeddings/oleObject5.bin"/><Relationship Id="rId37" Type="http://schemas.openxmlformats.org/officeDocument/2006/relationships/hyperlink" Target="https://new.znanium.com/catalog/document/pid=461459" TargetMode="External"/><Relationship Id="rId40" Type="http://schemas.openxmlformats.org/officeDocument/2006/relationships/hyperlink" Target="http://znanium.com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image" Target="media/image5.png"/><Relationship Id="rId28" Type="http://schemas.openxmlformats.org/officeDocument/2006/relationships/image" Target="media/image10.png"/><Relationship Id="rId36" Type="http://schemas.openxmlformats.org/officeDocument/2006/relationships/hyperlink" Target="https://new.znanium.com/catalog/document/pid=351385" TargetMode="External"/><Relationship Id="rId10" Type="http://schemas.openxmlformats.org/officeDocument/2006/relationships/header" Target="header2.xm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image" Target="media/image4.png"/><Relationship Id="rId27" Type="http://schemas.openxmlformats.org/officeDocument/2006/relationships/image" Target="media/image9.png"/><Relationship Id="rId30" Type="http://schemas.openxmlformats.org/officeDocument/2006/relationships/image" Target="media/image12.png"/><Relationship Id="rId35" Type="http://schemas.openxmlformats.org/officeDocument/2006/relationships/hyperlink" Target="https://new.znanium.com/catalog/document/pid=427176" TargetMode="External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BC1ABC-256D-4FD8-84DF-CAF487FF41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0</TotalTime>
  <Pages>42</Pages>
  <Words>7328</Words>
  <Characters>41771</Characters>
  <Application>Microsoft Office Word</Application>
  <DocSecurity>0</DocSecurity>
  <Lines>348</Lines>
  <Paragraphs>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Administrator</cp:lastModifiedBy>
  <cp:revision>67</cp:revision>
  <cp:lastPrinted>2022-01-18T06:36:00Z</cp:lastPrinted>
  <dcterms:created xsi:type="dcterms:W3CDTF">2022-01-18T05:59:00Z</dcterms:created>
  <dcterms:modified xsi:type="dcterms:W3CDTF">2022-01-21T17:12:00Z</dcterms:modified>
</cp:coreProperties>
</file>